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0233D" w:rsidRDefault="005F4A59" w:rsidP="005F4A59">
      <w:pPr>
        <w:tabs>
          <w:tab w:val="left" w:pos="2552"/>
          <w:tab w:val="right" w:pos="9360"/>
        </w:tabs>
        <w:spacing w:after="0" w:line="240" w:lineRule="auto"/>
        <w:rPr>
          <w:rFonts w:ascii="Times New Roman" w:hAnsi="Times New Roman" w:cs="Times New Roman"/>
          <w:sz w:val="26"/>
          <w:szCs w:val="26"/>
          <w:lang w:val="en-US"/>
        </w:rPr>
      </w:pPr>
      <w:r>
        <w:rPr>
          <w:rFonts w:ascii="Times New Roman" w:hAnsi="Times New Roman" w:cs="Times New Roman"/>
          <w:sz w:val="26"/>
          <w:szCs w:val="26"/>
          <w:lang w:val="en-US"/>
        </w:rPr>
        <w:t>Biology 4605/7220</w:t>
      </w:r>
      <w:r>
        <w:rPr>
          <w:rFonts w:ascii="Times New Roman" w:hAnsi="Times New Roman" w:cs="Times New Roman"/>
          <w:sz w:val="26"/>
          <w:szCs w:val="26"/>
          <w:lang w:val="en-US"/>
        </w:rPr>
        <w:tab/>
      </w:r>
      <w:r>
        <w:rPr>
          <w:rFonts w:ascii="Times New Roman" w:hAnsi="Times New Roman" w:cs="Times New Roman"/>
          <w:sz w:val="26"/>
          <w:szCs w:val="26"/>
          <w:lang w:val="en-US"/>
        </w:rPr>
        <w:tab/>
        <w:t>NAMES for credit _</w:t>
      </w:r>
      <w:r w:rsidR="00765C00">
        <w:rPr>
          <w:rFonts w:ascii="Times New Roman" w:hAnsi="Times New Roman" w:cs="Times New Roman"/>
          <w:sz w:val="26"/>
          <w:szCs w:val="26"/>
          <w:lang w:val="en-US"/>
        </w:rPr>
        <w:t>____________</w:t>
      </w:r>
      <w:bookmarkStart w:id="0" w:name="_GoBack"/>
      <w:bookmarkEnd w:id="0"/>
      <w:r>
        <w:rPr>
          <w:rFonts w:ascii="Times New Roman" w:hAnsi="Times New Roman" w:cs="Times New Roman"/>
          <w:sz w:val="26"/>
          <w:szCs w:val="26"/>
          <w:lang w:val="en-US"/>
        </w:rPr>
        <w:t>_________</w:t>
      </w:r>
    </w:p>
    <w:p w:rsidR="00CF319C" w:rsidRPr="00D0233D" w:rsidRDefault="005F4A59" w:rsidP="00D0233D">
      <w:pPr>
        <w:tabs>
          <w:tab w:val="right" w:pos="9360"/>
        </w:tabs>
        <w:spacing w:after="0" w:line="240" w:lineRule="auto"/>
        <w:rPr>
          <w:rFonts w:ascii="Times New Roman" w:hAnsi="Times New Roman" w:cs="Times New Roman"/>
          <w:sz w:val="26"/>
          <w:szCs w:val="26"/>
          <w:lang w:val="en-US"/>
        </w:rPr>
      </w:pPr>
      <w:r>
        <w:rPr>
          <w:rFonts w:ascii="Times New Roman" w:hAnsi="Times New Roman" w:cs="Times New Roman"/>
          <w:sz w:val="26"/>
          <w:szCs w:val="26"/>
          <w:lang w:val="en-US"/>
        </w:rPr>
        <w:t xml:space="preserve">27 November 2019 </w:t>
      </w:r>
      <w:r w:rsidR="00765C00">
        <w:rPr>
          <w:rFonts w:ascii="Times New Roman" w:hAnsi="Times New Roman" w:cs="Times New Roman"/>
          <w:sz w:val="26"/>
          <w:szCs w:val="26"/>
          <w:lang w:val="en-US"/>
        </w:rPr>
        <w:tab/>
        <w:t>Worksheet f</w:t>
      </w:r>
      <w:r w:rsidR="00CF319C">
        <w:rPr>
          <w:rFonts w:ascii="Times New Roman" w:hAnsi="Times New Roman" w:cs="Times New Roman"/>
          <w:sz w:val="26"/>
          <w:szCs w:val="26"/>
          <w:lang w:val="en-US"/>
        </w:rPr>
        <w:t xml:space="preserve">rom 2015 </w:t>
      </w:r>
      <w:r w:rsidR="00EF0B3F">
        <w:rPr>
          <w:rFonts w:ascii="Times New Roman" w:hAnsi="Times New Roman" w:cs="Times New Roman"/>
          <w:sz w:val="26"/>
          <w:szCs w:val="26"/>
          <w:lang w:val="en-US"/>
        </w:rPr>
        <w:t xml:space="preserve">review </w:t>
      </w:r>
      <w:r w:rsidR="00CF319C">
        <w:rPr>
          <w:rFonts w:ascii="Times New Roman" w:hAnsi="Times New Roman" w:cs="Times New Roman"/>
          <w:sz w:val="26"/>
          <w:szCs w:val="26"/>
          <w:lang w:val="en-US"/>
        </w:rPr>
        <w:t>material on website</w:t>
      </w:r>
    </w:p>
    <w:p w:rsidR="00D0233D" w:rsidRPr="00D0233D" w:rsidRDefault="00D0233D" w:rsidP="00CF319C">
      <w:pPr>
        <w:spacing w:after="0" w:line="120" w:lineRule="auto"/>
        <w:rPr>
          <w:rFonts w:ascii="Times New Roman" w:hAnsi="Times New Roman" w:cs="Times New Roman"/>
          <w:sz w:val="26"/>
          <w:szCs w:val="26"/>
          <w:lang w:val="en-US"/>
        </w:rPr>
      </w:pPr>
    </w:p>
    <w:p w:rsidR="00D0233D" w:rsidRPr="00D0233D" w:rsidRDefault="00EE4C6F" w:rsidP="00D0233D">
      <w:pPr>
        <w:spacing w:after="0" w:line="240" w:lineRule="auto"/>
        <w:rPr>
          <w:rFonts w:ascii="Times New Roman" w:hAnsi="Times New Roman" w:cs="Times New Roman"/>
          <w:sz w:val="26"/>
          <w:szCs w:val="26"/>
          <w:lang w:val="en-US"/>
        </w:rPr>
      </w:pPr>
      <w:r>
        <w:rPr>
          <w:rFonts w:ascii="Times New Roman" w:hAnsi="Times New Roman" w:cs="Times New Roman"/>
          <w:sz w:val="26"/>
          <w:szCs w:val="26"/>
          <w:lang w:val="en-US"/>
        </w:rPr>
        <w:t>For the example circled, show on the reverse side</w:t>
      </w:r>
      <w:r w:rsidR="00DF0D8F">
        <w:rPr>
          <w:rFonts w:ascii="Times New Roman" w:hAnsi="Times New Roman" w:cs="Times New Roman"/>
          <w:sz w:val="26"/>
          <w:szCs w:val="26"/>
          <w:lang w:val="en-US"/>
        </w:rPr>
        <w:t>:</w:t>
      </w:r>
    </w:p>
    <w:p w:rsidR="00D0233D" w:rsidRPr="00D0233D" w:rsidRDefault="00D0233D" w:rsidP="00CF319C">
      <w:pPr>
        <w:spacing w:after="0" w:line="120" w:lineRule="auto"/>
        <w:rPr>
          <w:rFonts w:ascii="Times New Roman" w:hAnsi="Times New Roman" w:cs="Times New Roman"/>
          <w:sz w:val="26"/>
          <w:szCs w:val="26"/>
          <w:lang w:val="en-US"/>
        </w:rPr>
      </w:pPr>
    </w:p>
    <w:p w:rsidR="00D0233D" w:rsidRPr="00D0233D" w:rsidRDefault="00D0233D" w:rsidP="00D0233D">
      <w:pPr>
        <w:spacing w:after="0" w:line="240" w:lineRule="auto"/>
        <w:rPr>
          <w:rFonts w:ascii="Times New Roman" w:hAnsi="Times New Roman" w:cs="Times New Roman"/>
          <w:sz w:val="26"/>
          <w:szCs w:val="26"/>
          <w:lang w:val="en-US"/>
        </w:rPr>
      </w:pPr>
      <w:r w:rsidRPr="00D0233D">
        <w:rPr>
          <w:rFonts w:ascii="Times New Roman" w:hAnsi="Times New Roman" w:cs="Times New Roman"/>
          <w:sz w:val="26"/>
          <w:szCs w:val="26"/>
          <w:lang w:val="en-US"/>
        </w:rPr>
        <w:t xml:space="preserve">(A) </w:t>
      </w:r>
      <w:r w:rsidR="00EE4C6F">
        <w:rPr>
          <w:rFonts w:ascii="Times New Roman" w:hAnsi="Times New Roman" w:cs="Times New Roman"/>
          <w:sz w:val="26"/>
          <w:szCs w:val="26"/>
          <w:lang w:val="en-US"/>
        </w:rPr>
        <w:t>V</w:t>
      </w:r>
      <w:r w:rsidRPr="00D0233D">
        <w:rPr>
          <w:rFonts w:ascii="Times New Roman" w:hAnsi="Times New Roman" w:cs="Times New Roman"/>
          <w:sz w:val="26"/>
          <w:szCs w:val="26"/>
          <w:lang w:val="en-US"/>
        </w:rPr>
        <w:t>ariables in a tabular format, as follows.</w:t>
      </w:r>
    </w:p>
    <w:p w:rsidR="00D0233D" w:rsidRPr="00D0233D" w:rsidRDefault="004502BC" w:rsidP="00D0233D">
      <w:pPr>
        <w:spacing w:after="0" w:line="240" w:lineRule="auto"/>
        <w:rPr>
          <w:rFonts w:ascii="Times New Roman" w:hAnsi="Times New Roman" w:cs="Times New Roman"/>
          <w:sz w:val="26"/>
          <w:szCs w:val="26"/>
          <w:lang w:val="en-US"/>
        </w:rPr>
      </w:pPr>
      <w:r>
        <w:rPr>
          <w:rFonts w:ascii="Times New Roman" w:hAnsi="Times New Roman" w:cs="Times New Roman"/>
          <w:sz w:val="26"/>
          <w:szCs w:val="26"/>
          <w:lang w:val="en-US"/>
        </w:rPr>
        <w:tab/>
      </w:r>
      <w:r>
        <w:rPr>
          <w:rFonts w:ascii="Times New Roman" w:hAnsi="Times New Roman" w:cs="Times New Roman"/>
          <w:sz w:val="26"/>
          <w:szCs w:val="26"/>
          <w:lang w:val="en-US"/>
        </w:rPr>
        <w:tab/>
      </w:r>
      <w:r>
        <w:rPr>
          <w:rFonts w:ascii="Times New Roman" w:hAnsi="Times New Roman" w:cs="Times New Roman"/>
          <w:sz w:val="26"/>
          <w:szCs w:val="26"/>
          <w:lang w:val="en-US"/>
        </w:rPr>
        <w:tab/>
      </w:r>
      <w:r>
        <w:rPr>
          <w:rFonts w:ascii="Times New Roman" w:hAnsi="Times New Roman" w:cs="Times New Roman"/>
          <w:sz w:val="26"/>
          <w:szCs w:val="26"/>
          <w:lang w:val="en-US"/>
        </w:rPr>
        <w:tab/>
      </w:r>
      <w:r>
        <w:rPr>
          <w:rFonts w:ascii="Times New Roman" w:hAnsi="Times New Roman" w:cs="Times New Roman"/>
          <w:sz w:val="26"/>
          <w:szCs w:val="26"/>
          <w:lang w:val="en-US"/>
        </w:rPr>
        <w:tab/>
      </w:r>
      <w:r>
        <w:rPr>
          <w:rFonts w:ascii="Times New Roman" w:hAnsi="Times New Roman" w:cs="Times New Roman"/>
          <w:sz w:val="26"/>
          <w:szCs w:val="26"/>
          <w:lang w:val="en-US"/>
        </w:rPr>
        <w:tab/>
      </w:r>
      <w:r w:rsidR="00CF319C">
        <w:rPr>
          <w:rFonts w:ascii="Times New Roman" w:hAnsi="Times New Roman" w:cs="Times New Roman"/>
          <w:sz w:val="26"/>
          <w:szCs w:val="26"/>
          <w:lang w:val="en-US"/>
        </w:rPr>
        <w:tab/>
      </w:r>
      <w:r w:rsidR="00D0233D" w:rsidRPr="00D0233D">
        <w:rPr>
          <w:rFonts w:ascii="Times New Roman" w:hAnsi="Times New Roman" w:cs="Times New Roman"/>
          <w:sz w:val="26"/>
          <w:szCs w:val="26"/>
          <w:lang w:val="en-US"/>
        </w:rPr>
        <w:t>Explanatory is</w:t>
      </w:r>
    </w:p>
    <w:p w:rsidR="00D0233D" w:rsidRPr="00D0233D" w:rsidRDefault="00D0233D" w:rsidP="00D0233D">
      <w:pPr>
        <w:tabs>
          <w:tab w:val="left" w:pos="720"/>
          <w:tab w:val="left" w:pos="1440"/>
          <w:tab w:val="left" w:pos="2160"/>
          <w:tab w:val="left" w:pos="2880"/>
          <w:tab w:val="left" w:pos="3600"/>
          <w:tab w:val="left" w:pos="4320"/>
          <w:tab w:val="left" w:pos="5040"/>
        </w:tabs>
        <w:spacing w:after="0" w:line="240" w:lineRule="auto"/>
        <w:ind w:left="5040" w:hanging="5040"/>
        <w:rPr>
          <w:rFonts w:ascii="Times New Roman" w:hAnsi="Times New Roman" w:cs="Times New Roman"/>
          <w:sz w:val="26"/>
          <w:szCs w:val="26"/>
          <w:lang w:val="en-US"/>
        </w:rPr>
      </w:pPr>
      <w:r w:rsidRPr="00D0233D">
        <w:rPr>
          <w:rFonts w:ascii="Times New Roman" w:hAnsi="Times New Roman" w:cs="Times New Roman"/>
          <w:sz w:val="26"/>
          <w:szCs w:val="26"/>
          <w:lang w:val="en-US"/>
        </w:rPr>
        <w:tab/>
      </w:r>
      <w:r w:rsidRPr="00D0233D">
        <w:rPr>
          <w:rFonts w:ascii="Times New Roman" w:hAnsi="Times New Roman" w:cs="Times New Roman"/>
          <w:sz w:val="26"/>
          <w:szCs w:val="26"/>
          <w:u w:val="single"/>
          <w:lang w:val="en-US"/>
        </w:rPr>
        <w:t xml:space="preserve"> </w:t>
      </w:r>
      <w:proofErr w:type="gramStart"/>
      <w:r w:rsidRPr="00D0233D">
        <w:rPr>
          <w:rFonts w:ascii="Times New Roman" w:hAnsi="Times New Roman" w:cs="Times New Roman"/>
          <w:sz w:val="26"/>
          <w:szCs w:val="26"/>
          <w:u w:val="single"/>
          <w:lang w:val="en-US"/>
        </w:rPr>
        <w:t>name</w:t>
      </w:r>
      <w:proofErr w:type="gramEnd"/>
      <w:r w:rsidRPr="00D0233D">
        <w:rPr>
          <w:rFonts w:ascii="Times New Roman" w:hAnsi="Times New Roman" w:cs="Times New Roman"/>
          <w:sz w:val="26"/>
          <w:szCs w:val="26"/>
          <w:u w:val="single"/>
          <w:lang w:val="en-US"/>
        </w:rPr>
        <w:t xml:space="preserve"> </w:t>
      </w:r>
      <w:r w:rsidRPr="00D0233D">
        <w:rPr>
          <w:rFonts w:ascii="Times New Roman" w:hAnsi="Times New Roman" w:cs="Times New Roman"/>
          <w:sz w:val="26"/>
          <w:szCs w:val="26"/>
          <w:lang w:val="en-US"/>
        </w:rPr>
        <w:tab/>
      </w:r>
      <w:r w:rsidRPr="00D0233D">
        <w:rPr>
          <w:rFonts w:ascii="Times New Roman" w:hAnsi="Times New Roman" w:cs="Times New Roman"/>
          <w:sz w:val="26"/>
          <w:szCs w:val="26"/>
          <w:lang w:val="en-US"/>
        </w:rPr>
        <w:tab/>
      </w:r>
      <w:r w:rsidRPr="00D0233D">
        <w:rPr>
          <w:rFonts w:ascii="Times New Roman" w:hAnsi="Times New Roman" w:cs="Times New Roman"/>
          <w:sz w:val="26"/>
          <w:szCs w:val="26"/>
          <w:u w:val="single"/>
          <w:lang w:val="en-US"/>
        </w:rPr>
        <w:t xml:space="preserve"> symbol </w:t>
      </w:r>
      <w:r w:rsidRPr="00D0233D">
        <w:rPr>
          <w:rFonts w:ascii="Times New Roman" w:hAnsi="Times New Roman" w:cs="Times New Roman"/>
          <w:sz w:val="26"/>
          <w:szCs w:val="26"/>
          <w:lang w:val="en-US"/>
        </w:rPr>
        <w:tab/>
      </w:r>
      <w:r w:rsidRPr="00D0233D">
        <w:rPr>
          <w:rFonts w:ascii="Times New Roman" w:hAnsi="Times New Roman" w:cs="Times New Roman"/>
          <w:sz w:val="26"/>
          <w:szCs w:val="26"/>
          <w:u w:val="single"/>
          <w:lang w:val="en-US"/>
        </w:rPr>
        <w:t xml:space="preserve"> scale </w:t>
      </w:r>
      <w:r w:rsidRPr="00D0233D">
        <w:rPr>
          <w:rFonts w:ascii="Times New Roman" w:hAnsi="Times New Roman" w:cs="Times New Roman"/>
          <w:sz w:val="26"/>
          <w:szCs w:val="26"/>
          <w:lang w:val="en-US"/>
        </w:rPr>
        <w:tab/>
      </w:r>
      <w:r w:rsidR="00CF319C">
        <w:rPr>
          <w:rFonts w:ascii="Times New Roman" w:hAnsi="Times New Roman" w:cs="Times New Roman"/>
          <w:sz w:val="26"/>
          <w:szCs w:val="26"/>
          <w:lang w:val="en-US"/>
        </w:rPr>
        <w:tab/>
      </w:r>
      <w:r w:rsidRPr="00D0233D">
        <w:rPr>
          <w:rFonts w:ascii="Times New Roman" w:hAnsi="Times New Roman" w:cs="Times New Roman"/>
          <w:sz w:val="26"/>
          <w:szCs w:val="26"/>
          <w:u w:val="single"/>
          <w:lang w:val="en-US"/>
        </w:rPr>
        <w:t>Random or Fixed</w:t>
      </w:r>
    </w:p>
    <w:p w:rsidR="00D0233D" w:rsidRPr="00D0233D" w:rsidRDefault="00D0233D" w:rsidP="00CF319C">
      <w:pPr>
        <w:spacing w:after="0" w:line="120" w:lineRule="auto"/>
        <w:rPr>
          <w:rFonts w:ascii="Times New Roman" w:hAnsi="Times New Roman" w:cs="Times New Roman"/>
          <w:sz w:val="26"/>
          <w:szCs w:val="26"/>
          <w:lang w:val="en-US"/>
        </w:rPr>
      </w:pPr>
      <w:r w:rsidRPr="00D0233D">
        <w:rPr>
          <w:rFonts w:ascii="Times New Roman" w:hAnsi="Times New Roman" w:cs="Times New Roman"/>
          <w:sz w:val="26"/>
          <w:szCs w:val="26"/>
          <w:lang w:val="en-US"/>
        </w:rPr>
        <w:tab/>
      </w:r>
    </w:p>
    <w:p w:rsidR="00D0233D" w:rsidRPr="00D0233D" w:rsidRDefault="00D0233D" w:rsidP="00D0233D">
      <w:pPr>
        <w:spacing w:after="0" w:line="240" w:lineRule="auto"/>
        <w:rPr>
          <w:rFonts w:ascii="Times New Roman" w:hAnsi="Times New Roman" w:cs="Times New Roman"/>
          <w:sz w:val="26"/>
          <w:szCs w:val="26"/>
          <w:lang w:val="en-US"/>
        </w:rPr>
      </w:pPr>
      <w:r w:rsidRPr="00D0233D">
        <w:rPr>
          <w:rFonts w:ascii="Times New Roman" w:hAnsi="Times New Roman" w:cs="Times New Roman"/>
          <w:sz w:val="26"/>
          <w:szCs w:val="26"/>
          <w:lang w:val="en-US"/>
        </w:rPr>
        <w:tab/>
      </w:r>
      <w:r w:rsidR="00EF0B3F">
        <w:rPr>
          <w:rFonts w:ascii="Times New Roman" w:hAnsi="Times New Roman" w:cs="Times New Roman"/>
          <w:sz w:val="26"/>
          <w:szCs w:val="26"/>
          <w:lang w:val="en-US"/>
        </w:rPr>
        <w:tab/>
      </w:r>
      <w:r w:rsidR="00EF0B3F">
        <w:rPr>
          <w:rFonts w:ascii="Times New Roman" w:hAnsi="Times New Roman" w:cs="Times New Roman"/>
          <w:sz w:val="26"/>
          <w:szCs w:val="26"/>
          <w:lang w:val="en-US"/>
        </w:rPr>
        <w:tab/>
      </w:r>
      <w:r w:rsidR="00EF0B3F">
        <w:rPr>
          <w:rFonts w:ascii="Times New Roman" w:hAnsi="Times New Roman" w:cs="Times New Roman"/>
          <w:sz w:val="26"/>
          <w:szCs w:val="26"/>
          <w:lang w:val="en-US"/>
        </w:rPr>
        <w:tab/>
      </w:r>
      <w:r w:rsidR="00EF0B3F">
        <w:rPr>
          <w:rFonts w:ascii="Times New Roman" w:hAnsi="Times New Roman" w:cs="Times New Roman"/>
          <w:sz w:val="26"/>
          <w:szCs w:val="26"/>
          <w:lang w:val="en-US"/>
        </w:rPr>
        <w:tab/>
      </w:r>
      <w:proofErr w:type="gramStart"/>
      <w:r w:rsidRPr="00D0233D">
        <w:rPr>
          <w:rFonts w:ascii="Times New Roman" w:hAnsi="Times New Roman" w:cs="Times New Roman"/>
          <w:sz w:val="26"/>
          <w:szCs w:val="26"/>
          <w:lang w:val="en-US"/>
        </w:rPr>
        <w:t>scale</w:t>
      </w:r>
      <w:proofErr w:type="gramEnd"/>
      <w:r w:rsidRPr="00D0233D">
        <w:rPr>
          <w:rFonts w:ascii="Times New Roman" w:hAnsi="Times New Roman" w:cs="Times New Roman"/>
          <w:sz w:val="26"/>
          <w:szCs w:val="26"/>
          <w:lang w:val="en-US"/>
        </w:rPr>
        <w:t xml:space="preserve"> = nominal, ordinal, or cardinal</w:t>
      </w:r>
    </w:p>
    <w:p w:rsidR="00D0233D" w:rsidRPr="00D0233D" w:rsidRDefault="00D0233D" w:rsidP="00D0233D">
      <w:pPr>
        <w:spacing w:after="0" w:line="240" w:lineRule="auto"/>
        <w:rPr>
          <w:rFonts w:ascii="Times New Roman" w:hAnsi="Times New Roman" w:cs="Times New Roman"/>
          <w:sz w:val="26"/>
          <w:szCs w:val="26"/>
          <w:lang w:val="en-US"/>
        </w:rPr>
      </w:pPr>
      <w:r w:rsidRPr="00D0233D">
        <w:rPr>
          <w:rFonts w:ascii="Times New Roman" w:hAnsi="Times New Roman" w:cs="Times New Roman"/>
          <w:sz w:val="26"/>
          <w:szCs w:val="26"/>
          <w:lang w:val="en-US"/>
        </w:rPr>
        <w:tab/>
      </w:r>
      <w:r w:rsidR="00EF0B3F">
        <w:rPr>
          <w:rFonts w:ascii="Times New Roman" w:hAnsi="Times New Roman" w:cs="Times New Roman"/>
          <w:sz w:val="26"/>
          <w:szCs w:val="26"/>
          <w:lang w:val="en-US"/>
        </w:rPr>
        <w:tab/>
      </w:r>
      <w:r w:rsidR="00EF0B3F">
        <w:rPr>
          <w:rFonts w:ascii="Times New Roman" w:hAnsi="Times New Roman" w:cs="Times New Roman"/>
          <w:sz w:val="26"/>
          <w:szCs w:val="26"/>
          <w:lang w:val="en-US"/>
        </w:rPr>
        <w:tab/>
      </w:r>
      <w:r w:rsidR="00EF0B3F">
        <w:rPr>
          <w:rFonts w:ascii="Times New Roman" w:hAnsi="Times New Roman" w:cs="Times New Roman"/>
          <w:sz w:val="26"/>
          <w:szCs w:val="26"/>
          <w:lang w:val="en-US"/>
        </w:rPr>
        <w:tab/>
      </w:r>
      <w:r w:rsidR="00EF0B3F">
        <w:rPr>
          <w:rFonts w:ascii="Times New Roman" w:hAnsi="Times New Roman" w:cs="Times New Roman"/>
          <w:sz w:val="26"/>
          <w:szCs w:val="26"/>
          <w:lang w:val="en-US"/>
        </w:rPr>
        <w:tab/>
      </w:r>
      <w:proofErr w:type="gramStart"/>
      <w:r w:rsidRPr="00D0233D">
        <w:rPr>
          <w:rFonts w:ascii="Times New Roman" w:hAnsi="Times New Roman" w:cs="Times New Roman"/>
          <w:sz w:val="26"/>
          <w:szCs w:val="26"/>
          <w:lang w:val="en-US"/>
        </w:rPr>
        <w:t>cardinal</w:t>
      </w:r>
      <w:proofErr w:type="gramEnd"/>
      <w:r w:rsidRPr="00D0233D">
        <w:rPr>
          <w:rFonts w:ascii="Times New Roman" w:hAnsi="Times New Roman" w:cs="Times New Roman"/>
          <w:sz w:val="26"/>
          <w:szCs w:val="26"/>
          <w:lang w:val="en-US"/>
        </w:rPr>
        <w:t xml:space="preserve"> = interval </w:t>
      </w:r>
      <w:r w:rsidRPr="00D0233D">
        <w:rPr>
          <w:rFonts w:ascii="Times New Roman" w:hAnsi="Times New Roman" w:cs="Times New Roman"/>
          <w:sz w:val="26"/>
          <w:szCs w:val="26"/>
          <w:u w:val="single"/>
          <w:lang w:val="en-US"/>
        </w:rPr>
        <w:t xml:space="preserve"> or </w:t>
      </w:r>
      <w:r w:rsidRPr="00D0233D">
        <w:rPr>
          <w:rFonts w:ascii="Times New Roman" w:hAnsi="Times New Roman" w:cs="Times New Roman"/>
          <w:sz w:val="26"/>
          <w:szCs w:val="26"/>
          <w:lang w:val="en-US"/>
        </w:rPr>
        <w:t xml:space="preserve"> ratio scale.</w:t>
      </w:r>
    </w:p>
    <w:p w:rsidR="00D0233D" w:rsidRPr="00D0233D" w:rsidRDefault="00D0233D" w:rsidP="00EF0B3F">
      <w:pPr>
        <w:spacing w:after="0" w:line="120" w:lineRule="auto"/>
        <w:rPr>
          <w:rFonts w:ascii="Times New Roman" w:hAnsi="Times New Roman" w:cs="Times New Roman"/>
          <w:sz w:val="26"/>
          <w:szCs w:val="26"/>
          <w:lang w:val="en-US"/>
        </w:rPr>
      </w:pPr>
    </w:p>
    <w:p w:rsidR="00D0233D" w:rsidRPr="00D0233D" w:rsidRDefault="00D0233D" w:rsidP="00D0233D">
      <w:pPr>
        <w:spacing w:after="0" w:line="240" w:lineRule="auto"/>
        <w:rPr>
          <w:rFonts w:ascii="Times New Roman" w:hAnsi="Times New Roman" w:cs="Times New Roman"/>
          <w:sz w:val="26"/>
          <w:szCs w:val="26"/>
          <w:lang w:val="en-US"/>
        </w:rPr>
      </w:pPr>
      <w:r w:rsidRPr="00D0233D">
        <w:rPr>
          <w:rFonts w:ascii="Times New Roman" w:hAnsi="Times New Roman" w:cs="Times New Roman"/>
          <w:sz w:val="26"/>
          <w:szCs w:val="26"/>
          <w:lang w:val="en-US"/>
        </w:rPr>
        <w:t xml:space="preserve">(B) Using the symbols, write a general linear model relating the response variable </w:t>
      </w:r>
    </w:p>
    <w:p w:rsidR="004A7F4D" w:rsidRPr="00D0233D" w:rsidRDefault="00D0233D" w:rsidP="00D0233D">
      <w:pPr>
        <w:spacing w:after="0" w:line="240" w:lineRule="auto"/>
        <w:rPr>
          <w:rFonts w:ascii="Times New Roman" w:hAnsi="Times New Roman" w:cs="Times New Roman"/>
          <w:sz w:val="26"/>
          <w:szCs w:val="26"/>
          <w:lang w:val="en-US"/>
        </w:rPr>
      </w:pPr>
      <w:r w:rsidRPr="00D0233D">
        <w:rPr>
          <w:rFonts w:ascii="Times New Roman" w:hAnsi="Times New Roman" w:cs="Times New Roman"/>
          <w:sz w:val="26"/>
          <w:szCs w:val="26"/>
          <w:lang w:val="en-US"/>
        </w:rPr>
        <w:tab/>
      </w:r>
      <w:proofErr w:type="gramStart"/>
      <w:r w:rsidRPr="00D0233D">
        <w:rPr>
          <w:rFonts w:ascii="Times New Roman" w:hAnsi="Times New Roman" w:cs="Times New Roman"/>
          <w:sz w:val="26"/>
          <w:szCs w:val="26"/>
          <w:lang w:val="en-US"/>
        </w:rPr>
        <w:t>to</w:t>
      </w:r>
      <w:proofErr w:type="gramEnd"/>
      <w:r w:rsidRPr="00D0233D">
        <w:rPr>
          <w:rFonts w:ascii="Times New Roman" w:hAnsi="Times New Roman" w:cs="Times New Roman"/>
          <w:sz w:val="26"/>
          <w:szCs w:val="26"/>
          <w:lang w:val="en-US"/>
        </w:rPr>
        <w:t xml:space="preserve"> explanatory variable(s) and interaction terms (if appropriate).</w:t>
      </w:r>
    </w:p>
    <w:p w:rsidR="00D0233D" w:rsidRPr="00D0233D" w:rsidRDefault="00D0233D" w:rsidP="00CF319C">
      <w:pPr>
        <w:spacing w:after="0" w:line="120" w:lineRule="auto"/>
        <w:rPr>
          <w:rFonts w:ascii="Times New Roman" w:hAnsi="Times New Roman" w:cs="Times New Roman"/>
          <w:sz w:val="26"/>
          <w:szCs w:val="26"/>
          <w:lang w:val="en-US"/>
        </w:rPr>
      </w:pPr>
    </w:p>
    <w:p w:rsidR="00D0233D" w:rsidRPr="00D0233D" w:rsidRDefault="00D0233D" w:rsidP="00D0233D">
      <w:pPr>
        <w:spacing w:after="0" w:line="240" w:lineRule="auto"/>
        <w:rPr>
          <w:rFonts w:ascii="Times New Roman" w:hAnsi="Times New Roman" w:cs="Times New Roman"/>
          <w:sz w:val="26"/>
          <w:szCs w:val="26"/>
          <w:lang w:val="en-US"/>
        </w:rPr>
      </w:pPr>
      <w:r w:rsidRPr="00D0233D">
        <w:rPr>
          <w:rFonts w:ascii="Times New Roman" w:hAnsi="Times New Roman" w:cs="Times New Roman"/>
          <w:sz w:val="26"/>
          <w:szCs w:val="26"/>
          <w:lang w:val="en-US"/>
        </w:rPr>
        <w:t>(C) Beneath each term in the model (except</w:t>
      </w:r>
      <w:r w:rsidRPr="00D0233D">
        <w:rPr>
          <w:rFonts w:ascii="Times New Roman" w:hAnsi="Times New Roman" w:cs="Times New Roman"/>
          <w:position w:val="-12"/>
          <w:sz w:val="26"/>
          <w:szCs w:val="26"/>
          <w:lang w:val="en-US"/>
        </w:rPr>
        <w:object w:dxaOrig="3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8pt" o:ole="">
            <v:imagedata r:id="rId7" o:title=""/>
          </v:shape>
          <o:OLEObject Type="Embed" ProgID="Equation.DSMT4" ShapeID="_x0000_i1025" DrawAspect="Content" ObjectID="_1636316708" r:id="rId8"/>
        </w:object>
      </w:r>
      <w:r w:rsidRPr="00D0233D">
        <w:rPr>
          <w:rFonts w:ascii="Times New Roman" w:hAnsi="Times New Roman" w:cs="Times New Roman"/>
          <w:sz w:val="26"/>
          <w:szCs w:val="26"/>
          <w:lang w:val="en-US"/>
        </w:rPr>
        <w:t>) write the degrees of freedom.</w:t>
      </w:r>
    </w:p>
    <w:p w:rsidR="00D0233D" w:rsidRPr="00D0233D" w:rsidRDefault="00D0233D" w:rsidP="00EF0B3F">
      <w:pPr>
        <w:spacing w:after="0" w:line="120" w:lineRule="auto"/>
        <w:rPr>
          <w:rFonts w:ascii="Times New Roman" w:hAnsi="Times New Roman" w:cs="Times New Roman"/>
          <w:sz w:val="26"/>
          <w:szCs w:val="26"/>
          <w:lang w:val="en-US"/>
        </w:rPr>
      </w:pPr>
    </w:p>
    <w:p w:rsidR="004331A3" w:rsidRDefault="00EE4C6F" w:rsidP="004331A3">
      <w:pPr>
        <w:spacing w:after="0" w:line="240" w:lineRule="auto"/>
        <w:rPr>
          <w:rFonts w:ascii="Times New Roman" w:hAnsi="Times New Roman" w:cs="Times New Roman"/>
          <w:sz w:val="26"/>
          <w:szCs w:val="26"/>
          <w:lang w:val="en-US"/>
        </w:rPr>
      </w:pPr>
      <w:proofErr w:type="gramStart"/>
      <w:r>
        <w:rPr>
          <w:rFonts w:ascii="Times New Roman" w:hAnsi="Times New Roman" w:cs="Times New Roman"/>
          <w:sz w:val="26"/>
          <w:szCs w:val="26"/>
          <w:lang w:val="en-US"/>
        </w:rPr>
        <w:t>1</w:t>
      </w:r>
      <w:r w:rsidR="00CF319C">
        <w:rPr>
          <w:rFonts w:ascii="Times New Roman" w:hAnsi="Times New Roman" w:cs="Times New Roman"/>
          <w:sz w:val="26"/>
          <w:szCs w:val="26"/>
          <w:lang w:val="en-US"/>
        </w:rPr>
        <w:t xml:space="preserve"> </w:t>
      </w:r>
      <w:r w:rsidR="00E90FF2" w:rsidRPr="00E90FF2">
        <w:rPr>
          <w:rFonts w:ascii="Times New Roman" w:hAnsi="Times New Roman" w:cs="Times New Roman"/>
          <w:sz w:val="26"/>
          <w:szCs w:val="26"/>
          <w:lang w:val="en-US"/>
        </w:rPr>
        <w:t>.</w:t>
      </w:r>
      <w:proofErr w:type="gramEnd"/>
      <w:r w:rsidR="00E90FF2" w:rsidRPr="00E90FF2">
        <w:rPr>
          <w:rFonts w:ascii="Times New Roman" w:hAnsi="Times New Roman" w:cs="Times New Roman"/>
          <w:sz w:val="26"/>
          <w:szCs w:val="26"/>
          <w:lang w:val="en-US"/>
        </w:rPr>
        <w:t xml:space="preserve"> H.A. Wallace and G.W. </w:t>
      </w:r>
      <w:proofErr w:type="spellStart"/>
      <w:r w:rsidR="00E90FF2" w:rsidRPr="00E90FF2">
        <w:rPr>
          <w:rFonts w:ascii="Times New Roman" w:hAnsi="Times New Roman" w:cs="Times New Roman"/>
          <w:sz w:val="26"/>
          <w:szCs w:val="26"/>
          <w:lang w:val="en-US"/>
        </w:rPr>
        <w:t>Snedecor</w:t>
      </w:r>
      <w:proofErr w:type="spellEnd"/>
      <w:r w:rsidR="00E90FF2" w:rsidRPr="00E90FF2">
        <w:rPr>
          <w:rFonts w:ascii="Times New Roman" w:hAnsi="Times New Roman" w:cs="Times New Roman"/>
          <w:sz w:val="26"/>
          <w:szCs w:val="26"/>
          <w:lang w:val="en-US"/>
        </w:rPr>
        <w:t xml:space="preserve"> (1931 </w:t>
      </w:r>
      <w:r w:rsidR="00E90FF2" w:rsidRPr="00E90FF2">
        <w:rPr>
          <w:rFonts w:ascii="Times New Roman" w:hAnsi="Times New Roman" w:cs="Times New Roman"/>
          <w:i/>
          <w:iCs/>
          <w:sz w:val="26"/>
          <w:szCs w:val="26"/>
          <w:lang w:val="en-US"/>
        </w:rPr>
        <w:t>Correlations and Machine Calculations</w:t>
      </w:r>
      <w:r w:rsidR="00E90FF2" w:rsidRPr="00E90FF2">
        <w:rPr>
          <w:rFonts w:ascii="Times New Roman" w:hAnsi="Times New Roman" w:cs="Times New Roman"/>
          <w:sz w:val="26"/>
          <w:szCs w:val="26"/>
          <w:lang w:val="en-US"/>
        </w:rPr>
        <w:t xml:space="preserve">, Iowa State University Press) provide data on value of land ($) in relation to corn yield (bushels/acre) and pig brood stock (brood sows/1000 acre) for farms in 25 Iowa counties. Does land value depend on corn yield and pig brood </w:t>
      </w:r>
      <w:proofErr w:type="gramStart"/>
      <w:r w:rsidR="00E90FF2" w:rsidRPr="00E90FF2">
        <w:rPr>
          <w:rFonts w:ascii="Times New Roman" w:hAnsi="Times New Roman" w:cs="Times New Roman"/>
          <w:sz w:val="26"/>
          <w:szCs w:val="26"/>
          <w:lang w:val="en-US"/>
        </w:rPr>
        <w:t>stock ?</w:t>
      </w:r>
      <w:proofErr w:type="gramEnd"/>
      <w:r w:rsidR="004331A3" w:rsidRPr="004331A3">
        <w:rPr>
          <w:rFonts w:ascii="Times New Roman" w:hAnsi="Times New Roman" w:cs="Times New Roman"/>
          <w:sz w:val="26"/>
          <w:szCs w:val="26"/>
          <w:lang w:val="en-US"/>
        </w:rPr>
        <w:t xml:space="preserve"> </w:t>
      </w:r>
    </w:p>
    <w:p w:rsidR="004331A3" w:rsidRDefault="004331A3" w:rsidP="004331A3">
      <w:pPr>
        <w:spacing w:after="0" w:line="120" w:lineRule="auto"/>
        <w:rPr>
          <w:rFonts w:ascii="Times New Roman" w:hAnsi="Times New Roman" w:cs="Times New Roman"/>
          <w:sz w:val="26"/>
          <w:szCs w:val="26"/>
          <w:lang w:val="en-US"/>
        </w:rPr>
      </w:pPr>
    </w:p>
    <w:p w:rsidR="004331A3" w:rsidRDefault="00EE4C6F" w:rsidP="004331A3">
      <w:pPr>
        <w:spacing w:after="0" w:line="240" w:lineRule="auto"/>
        <w:rPr>
          <w:rFonts w:ascii="Times New Roman" w:hAnsi="Times New Roman" w:cs="Times New Roman"/>
          <w:sz w:val="26"/>
          <w:szCs w:val="26"/>
          <w:lang w:val="en-US"/>
        </w:rPr>
      </w:pPr>
      <w:r>
        <w:rPr>
          <w:rFonts w:ascii="Times New Roman" w:hAnsi="Times New Roman" w:cs="Times New Roman"/>
          <w:sz w:val="26"/>
          <w:szCs w:val="26"/>
          <w:lang w:val="en-US"/>
        </w:rPr>
        <w:t>2</w:t>
      </w:r>
      <w:r w:rsidR="004331A3" w:rsidRPr="00C4187E">
        <w:rPr>
          <w:rFonts w:ascii="Times New Roman" w:hAnsi="Times New Roman" w:cs="Times New Roman"/>
          <w:sz w:val="26"/>
          <w:szCs w:val="26"/>
          <w:lang w:val="en-US"/>
        </w:rPr>
        <w:t>.  O.L. Lacey (</w:t>
      </w:r>
      <w:r w:rsidR="004331A3" w:rsidRPr="00C4187E">
        <w:rPr>
          <w:rFonts w:ascii="Times New Roman" w:hAnsi="Times New Roman" w:cs="Times New Roman"/>
          <w:i/>
          <w:iCs/>
          <w:sz w:val="26"/>
          <w:szCs w:val="26"/>
          <w:lang w:val="en-US"/>
        </w:rPr>
        <w:t>Statistical Methods in Experimentation</w:t>
      </w:r>
      <w:r w:rsidR="004331A3" w:rsidRPr="00C4187E">
        <w:rPr>
          <w:rFonts w:ascii="Times New Roman" w:hAnsi="Times New Roman" w:cs="Times New Roman"/>
          <w:sz w:val="26"/>
          <w:szCs w:val="26"/>
          <w:lang w:val="en-US"/>
        </w:rPr>
        <w:t xml:space="preserve">, New York: MacMillan, 1953) wished to determine the effects of glutamic acid injection upon maze learning in the rat.  He has a colony of 70 rats at his disposal, each of known weight (grams).  Lacey does not define "learning" but assume this is measured as the improvement (in minutes) in time taken to run a maze.  Does injection of glutamic acid change learning, taking into account the effects of body </w:t>
      </w:r>
      <w:proofErr w:type="gramStart"/>
      <w:r w:rsidR="004331A3" w:rsidRPr="00C4187E">
        <w:rPr>
          <w:rFonts w:ascii="Times New Roman" w:hAnsi="Times New Roman" w:cs="Times New Roman"/>
          <w:sz w:val="26"/>
          <w:szCs w:val="26"/>
          <w:lang w:val="en-US"/>
        </w:rPr>
        <w:t>size ?</w:t>
      </w:r>
      <w:proofErr w:type="gramEnd"/>
    </w:p>
    <w:p w:rsidR="00E254DE" w:rsidRPr="00E254DE" w:rsidRDefault="00E254DE" w:rsidP="00EF0B3F">
      <w:pPr>
        <w:spacing w:after="0" w:line="120" w:lineRule="auto"/>
        <w:rPr>
          <w:rFonts w:ascii="Times New Roman" w:hAnsi="Times New Roman" w:cs="Times New Roman"/>
          <w:sz w:val="26"/>
          <w:szCs w:val="26"/>
        </w:rPr>
      </w:pPr>
    </w:p>
    <w:p w:rsidR="00E254DE" w:rsidRPr="00E254DE" w:rsidRDefault="00EE4C6F" w:rsidP="00E254DE">
      <w:pPr>
        <w:spacing w:after="0" w:line="240" w:lineRule="auto"/>
        <w:rPr>
          <w:rFonts w:ascii="Times New Roman" w:hAnsi="Times New Roman" w:cs="Times New Roman"/>
          <w:sz w:val="26"/>
          <w:szCs w:val="26"/>
          <w:lang w:val="en-US"/>
        </w:rPr>
      </w:pPr>
      <w:r>
        <w:rPr>
          <w:rFonts w:ascii="Times New Roman" w:hAnsi="Times New Roman" w:cs="Times New Roman"/>
          <w:sz w:val="26"/>
          <w:szCs w:val="26"/>
          <w:lang w:val="en-US"/>
        </w:rPr>
        <w:t>3</w:t>
      </w:r>
      <w:r w:rsidR="00E254DE" w:rsidRPr="00E254DE">
        <w:rPr>
          <w:rFonts w:ascii="Times New Roman" w:hAnsi="Times New Roman" w:cs="Times New Roman"/>
          <w:sz w:val="26"/>
          <w:szCs w:val="26"/>
          <w:lang w:val="en-US"/>
        </w:rPr>
        <w:t xml:space="preserve">.  B. </w:t>
      </w:r>
      <w:proofErr w:type="spellStart"/>
      <w:r w:rsidR="00E254DE" w:rsidRPr="00E254DE">
        <w:rPr>
          <w:rFonts w:ascii="Times New Roman" w:hAnsi="Times New Roman" w:cs="Times New Roman"/>
          <w:sz w:val="26"/>
          <w:szCs w:val="26"/>
          <w:lang w:val="en-US"/>
        </w:rPr>
        <w:t>Ostle</w:t>
      </w:r>
      <w:proofErr w:type="spellEnd"/>
      <w:r w:rsidR="00E254DE" w:rsidRPr="00E254DE">
        <w:rPr>
          <w:rFonts w:ascii="Times New Roman" w:hAnsi="Times New Roman" w:cs="Times New Roman"/>
          <w:sz w:val="26"/>
          <w:szCs w:val="26"/>
          <w:lang w:val="en-US"/>
        </w:rPr>
        <w:t xml:space="preserve"> and L.C. Malone (1988 </w:t>
      </w:r>
      <w:r w:rsidR="00E254DE" w:rsidRPr="00E254DE">
        <w:rPr>
          <w:rFonts w:ascii="Times New Roman" w:hAnsi="Times New Roman" w:cs="Times New Roman"/>
          <w:i/>
          <w:iCs/>
          <w:sz w:val="26"/>
          <w:szCs w:val="26"/>
          <w:lang w:val="en-US"/>
        </w:rPr>
        <w:t>Statistics in Research</w:t>
      </w:r>
      <w:r w:rsidR="00E254DE" w:rsidRPr="00E254DE">
        <w:rPr>
          <w:rFonts w:ascii="Times New Roman" w:hAnsi="Times New Roman" w:cs="Times New Roman"/>
          <w:sz w:val="26"/>
          <w:szCs w:val="26"/>
          <w:lang w:val="en-US"/>
        </w:rPr>
        <w:t xml:space="preserve"> Iowa State University Press) provide data from an experiment by Mr. X, who sprayed apple trees with different concentrations of a nitrogen compound, then determined the amounts of nitrogen (mg/dm</w:t>
      </w:r>
      <w:r w:rsidR="00E254DE" w:rsidRPr="00E254DE">
        <w:rPr>
          <w:rFonts w:ascii="Times New Roman" w:hAnsi="Times New Roman" w:cs="Times New Roman"/>
          <w:sz w:val="26"/>
          <w:szCs w:val="26"/>
          <w:vertAlign w:val="superscript"/>
          <w:lang w:val="en-US"/>
        </w:rPr>
        <w:t>2</w:t>
      </w:r>
      <w:r w:rsidR="00E254DE" w:rsidRPr="00E254DE">
        <w:rPr>
          <w:rFonts w:ascii="Times New Roman" w:hAnsi="Times New Roman" w:cs="Times New Roman"/>
          <w:sz w:val="26"/>
          <w:szCs w:val="26"/>
          <w:lang w:val="en-US"/>
        </w:rPr>
        <w:t>) remaining on the leaves.  The experiment was executed with three levels (low medium h</w:t>
      </w:r>
      <w:r w:rsidR="00CF319C">
        <w:rPr>
          <w:rFonts w:ascii="Times New Roman" w:hAnsi="Times New Roman" w:cs="Times New Roman"/>
          <w:sz w:val="26"/>
          <w:szCs w:val="26"/>
          <w:lang w:val="en-US"/>
        </w:rPr>
        <w:t>igh) of nitrogen, resulting in 3</w:t>
      </w:r>
      <w:r w:rsidR="00E254DE" w:rsidRPr="00E254DE">
        <w:rPr>
          <w:rFonts w:ascii="Times New Roman" w:hAnsi="Times New Roman" w:cs="Times New Roman"/>
          <w:sz w:val="26"/>
          <w:szCs w:val="26"/>
          <w:lang w:val="en-US"/>
        </w:rPr>
        <w:t xml:space="preserve"> measurements </w:t>
      </w:r>
      <w:r w:rsidR="00CF319C">
        <w:rPr>
          <w:rFonts w:ascii="Times New Roman" w:hAnsi="Times New Roman" w:cs="Times New Roman"/>
          <w:sz w:val="26"/>
          <w:szCs w:val="26"/>
          <w:lang w:val="en-US"/>
        </w:rPr>
        <w:t>from the first experiment, and 3</w:t>
      </w:r>
      <w:r w:rsidR="00E254DE" w:rsidRPr="00E254DE">
        <w:rPr>
          <w:rFonts w:ascii="Times New Roman" w:hAnsi="Times New Roman" w:cs="Times New Roman"/>
          <w:sz w:val="26"/>
          <w:szCs w:val="26"/>
          <w:lang w:val="en-US"/>
        </w:rPr>
        <w:t xml:space="preserve"> from the second.  Taking into account differences between experiments, does the amount of unabsorbed nitrogen (amount remaining) depend on level of nitrogen </w:t>
      </w:r>
      <w:proofErr w:type="gramStart"/>
      <w:r w:rsidR="00E254DE" w:rsidRPr="00E254DE">
        <w:rPr>
          <w:rFonts w:ascii="Times New Roman" w:hAnsi="Times New Roman" w:cs="Times New Roman"/>
          <w:sz w:val="26"/>
          <w:szCs w:val="26"/>
          <w:lang w:val="en-US"/>
        </w:rPr>
        <w:t>applied ?</w:t>
      </w:r>
      <w:proofErr w:type="gramEnd"/>
    </w:p>
    <w:p w:rsidR="00EF0B3F" w:rsidRPr="00E254DE" w:rsidRDefault="00EF0B3F" w:rsidP="00EF0B3F">
      <w:pPr>
        <w:spacing w:after="0" w:line="120" w:lineRule="auto"/>
        <w:rPr>
          <w:rFonts w:ascii="Times New Roman" w:hAnsi="Times New Roman" w:cs="Times New Roman"/>
          <w:sz w:val="26"/>
          <w:szCs w:val="26"/>
          <w:lang w:val="en-US"/>
        </w:rPr>
      </w:pPr>
    </w:p>
    <w:p w:rsidR="00EF0B3F" w:rsidRPr="00C4187E" w:rsidRDefault="00EE4C6F" w:rsidP="00EF0B3F">
      <w:pPr>
        <w:spacing w:after="0" w:line="240" w:lineRule="auto"/>
        <w:rPr>
          <w:rFonts w:ascii="Times New Roman" w:hAnsi="Times New Roman" w:cs="Times New Roman"/>
          <w:sz w:val="26"/>
          <w:szCs w:val="26"/>
          <w:lang w:val="en-US"/>
        </w:rPr>
      </w:pPr>
      <w:r>
        <w:rPr>
          <w:rFonts w:ascii="Times New Roman" w:hAnsi="Times New Roman" w:cs="Times New Roman"/>
          <w:sz w:val="26"/>
          <w:szCs w:val="26"/>
        </w:rPr>
        <w:t>4</w:t>
      </w:r>
      <w:r w:rsidR="00EF0B3F" w:rsidRPr="00C4187E">
        <w:rPr>
          <w:rFonts w:ascii="Times New Roman" w:hAnsi="Times New Roman" w:cs="Times New Roman"/>
          <w:sz w:val="26"/>
          <w:szCs w:val="26"/>
        </w:rPr>
        <w:t xml:space="preserve">. B. </w:t>
      </w:r>
      <w:proofErr w:type="spellStart"/>
      <w:r w:rsidR="00EF0B3F" w:rsidRPr="00C4187E">
        <w:rPr>
          <w:rFonts w:ascii="Times New Roman" w:hAnsi="Times New Roman" w:cs="Times New Roman"/>
          <w:sz w:val="26"/>
          <w:szCs w:val="26"/>
        </w:rPr>
        <w:t>Ostle</w:t>
      </w:r>
      <w:proofErr w:type="spellEnd"/>
      <w:r w:rsidR="00EF0B3F" w:rsidRPr="00C4187E">
        <w:rPr>
          <w:rFonts w:ascii="Times New Roman" w:hAnsi="Times New Roman" w:cs="Times New Roman"/>
          <w:sz w:val="26"/>
          <w:szCs w:val="26"/>
        </w:rPr>
        <w:t xml:space="preserve"> and L.C. Malone (1988 </w:t>
      </w:r>
      <w:r w:rsidR="00EF0B3F" w:rsidRPr="00C4187E">
        <w:rPr>
          <w:rFonts w:ascii="Times New Roman" w:hAnsi="Times New Roman" w:cs="Times New Roman"/>
          <w:i/>
          <w:iCs/>
          <w:sz w:val="26"/>
          <w:szCs w:val="26"/>
          <w:lang w:val="en-US"/>
        </w:rPr>
        <w:t>Statistics in Research</w:t>
      </w:r>
      <w:r w:rsidR="00EF0B3F" w:rsidRPr="00C4187E">
        <w:rPr>
          <w:rFonts w:ascii="Times New Roman" w:hAnsi="Times New Roman" w:cs="Times New Roman"/>
          <w:sz w:val="26"/>
          <w:szCs w:val="26"/>
          <w:lang w:val="en-US"/>
        </w:rPr>
        <w:t xml:space="preserve"> Iowa State University Press) provide data on average yield of oats (bushels/acre), pre-season precipitation (inches), and growing season precipitation (inches).  They present 25 years of data, from a semiarid part of South Dakota.  </w:t>
      </w:r>
    </w:p>
    <w:p w:rsidR="00AF7CBD" w:rsidRPr="00EF0B3F" w:rsidRDefault="00EF0B3F" w:rsidP="00EF0B3F">
      <w:pPr>
        <w:spacing w:after="0" w:line="240" w:lineRule="auto"/>
        <w:rPr>
          <w:rFonts w:ascii="Times New Roman" w:hAnsi="Times New Roman" w:cs="Times New Roman"/>
          <w:sz w:val="26"/>
          <w:szCs w:val="26"/>
          <w:lang w:val="en-US"/>
        </w:rPr>
      </w:pPr>
      <w:r w:rsidRPr="00C4187E">
        <w:rPr>
          <w:rFonts w:ascii="Times New Roman" w:hAnsi="Times New Roman" w:cs="Times New Roman"/>
          <w:sz w:val="26"/>
          <w:szCs w:val="26"/>
          <w:lang w:val="en-US"/>
        </w:rPr>
        <w:t xml:space="preserve">Does yield depend on pre-season and growing season </w:t>
      </w:r>
      <w:proofErr w:type="gramStart"/>
      <w:r w:rsidRPr="00C4187E">
        <w:rPr>
          <w:rFonts w:ascii="Times New Roman" w:hAnsi="Times New Roman" w:cs="Times New Roman"/>
          <w:sz w:val="26"/>
          <w:szCs w:val="26"/>
          <w:lang w:val="en-US"/>
        </w:rPr>
        <w:t>precipitation ?</w:t>
      </w:r>
      <w:proofErr w:type="gramEnd"/>
    </w:p>
    <w:sectPr w:rsidR="00AF7CBD" w:rsidRPr="00EF0B3F" w:rsidSect="00765C00">
      <w:footerReference w:type="default" r:id="rId9"/>
      <w:pgSz w:w="12240" w:h="15840"/>
      <w:pgMar w:top="1135" w:right="1440" w:bottom="993" w:left="1440" w:header="708" w:footer="708" w:gutter="0"/>
      <w:pgNumType w:start="1"/>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62397" w:rsidRDefault="00962397" w:rsidP="00AA097B">
      <w:pPr>
        <w:spacing w:after="0" w:line="240" w:lineRule="auto"/>
      </w:pPr>
      <w:r>
        <w:separator/>
      </w:r>
    </w:p>
  </w:endnote>
  <w:endnote w:type="continuationSeparator" w:id="0">
    <w:p w:rsidR="00962397" w:rsidRDefault="00962397" w:rsidP="00AA097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738601027"/>
      <w:docPartObj>
        <w:docPartGallery w:val="Page Numbers (Bottom of Page)"/>
        <w:docPartUnique/>
      </w:docPartObj>
    </w:sdtPr>
    <w:sdtEndPr>
      <w:rPr>
        <w:noProof/>
      </w:rPr>
    </w:sdtEndPr>
    <w:sdtContent>
      <w:p w:rsidR="00AA097B" w:rsidRDefault="00AA097B">
        <w:pPr>
          <w:pStyle w:val="Footer"/>
          <w:jc w:val="center"/>
        </w:pPr>
        <w:r>
          <w:fldChar w:fldCharType="begin"/>
        </w:r>
        <w:r>
          <w:instrText xml:space="preserve"> PAGE   \* MERGEFORMAT </w:instrText>
        </w:r>
        <w:r>
          <w:fldChar w:fldCharType="separate"/>
        </w:r>
        <w:r w:rsidR="00765C00">
          <w:rPr>
            <w:noProof/>
          </w:rPr>
          <w:t>1</w:t>
        </w:r>
        <w:r>
          <w:rPr>
            <w:noProof/>
          </w:rPr>
          <w:fldChar w:fldCharType="end"/>
        </w:r>
      </w:p>
    </w:sdtContent>
  </w:sdt>
  <w:p w:rsidR="00AA097B" w:rsidRDefault="00AA097B">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62397" w:rsidRDefault="00962397" w:rsidP="00AA097B">
      <w:pPr>
        <w:spacing w:after="0" w:line="240" w:lineRule="auto"/>
      </w:pPr>
      <w:r>
        <w:separator/>
      </w:r>
    </w:p>
  </w:footnote>
  <w:footnote w:type="continuationSeparator" w:id="0">
    <w:p w:rsidR="00962397" w:rsidRDefault="00962397" w:rsidP="00AA097B">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715A8"/>
    <w:rsid w:val="000001AB"/>
    <w:rsid w:val="000002FD"/>
    <w:rsid w:val="000003FA"/>
    <w:rsid w:val="000003FF"/>
    <w:rsid w:val="0000054B"/>
    <w:rsid w:val="00000AA4"/>
    <w:rsid w:val="00000B10"/>
    <w:rsid w:val="00000BDF"/>
    <w:rsid w:val="00000EBC"/>
    <w:rsid w:val="0000160D"/>
    <w:rsid w:val="00001694"/>
    <w:rsid w:val="00001E09"/>
    <w:rsid w:val="00003B18"/>
    <w:rsid w:val="00003C8E"/>
    <w:rsid w:val="0000437F"/>
    <w:rsid w:val="00004CFC"/>
    <w:rsid w:val="00005243"/>
    <w:rsid w:val="00005947"/>
    <w:rsid w:val="000066C7"/>
    <w:rsid w:val="000067FA"/>
    <w:rsid w:val="00006CE5"/>
    <w:rsid w:val="00006F25"/>
    <w:rsid w:val="00007359"/>
    <w:rsid w:val="00007363"/>
    <w:rsid w:val="000073F8"/>
    <w:rsid w:val="00007699"/>
    <w:rsid w:val="00007A0D"/>
    <w:rsid w:val="00010681"/>
    <w:rsid w:val="000108C3"/>
    <w:rsid w:val="00010B3B"/>
    <w:rsid w:val="00011055"/>
    <w:rsid w:val="00011AB1"/>
    <w:rsid w:val="00012C72"/>
    <w:rsid w:val="00012F0C"/>
    <w:rsid w:val="00013714"/>
    <w:rsid w:val="000146A5"/>
    <w:rsid w:val="00015677"/>
    <w:rsid w:val="000156DA"/>
    <w:rsid w:val="00015A80"/>
    <w:rsid w:val="00015D16"/>
    <w:rsid w:val="000160C7"/>
    <w:rsid w:val="00016B5B"/>
    <w:rsid w:val="00016FC2"/>
    <w:rsid w:val="00016FC4"/>
    <w:rsid w:val="00017500"/>
    <w:rsid w:val="0002119A"/>
    <w:rsid w:val="0002134E"/>
    <w:rsid w:val="000216B2"/>
    <w:rsid w:val="0002221A"/>
    <w:rsid w:val="00022291"/>
    <w:rsid w:val="000225C2"/>
    <w:rsid w:val="00022FF6"/>
    <w:rsid w:val="00023019"/>
    <w:rsid w:val="00023146"/>
    <w:rsid w:val="00023A38"/>
    <w:rsid w:val="00023D22"/>
    <w:rsid w:val="00023EA3"/>
    <w:rsid w:val="00024019"/>
    <w:rsid w:val="00024B5E"/>
    <w:rsid w:val="00024D49"/>
    <w:rsid w:val="00025A54"/>
    <w:rsid w:val="00025CDF"/>
    <w:rsid w:val="00025FB3"/>
    <w:rsid w:val="0002666C"/>
    <w:rsid w:val="00027182"/>
    <w:rsid w:val="0002728C"/>
    <w:rsid w:val="000272F0"/>
    <w:rsid w:val="00027651"/>
    <w:rsid w:val="00030589"/>
    <w:rsid w:val="000305A0"/>
    <w:rsid w:val="000307A4"/>
    <w:rsid w:val="00032251"/>
    <w:rsid w:val="00032336"/>
    <w:rsid w:val="000325BE"/>
    <w:rsid w:val="000327F3"/>
    <w:rsid w:val="000328C3"/>
    <w:rsid w:val="0003307F"/>
    <w:rsid w:val="00033A5A"/>
    <w:rsid w:val="00033D8A"/>
    <w:rsid w:val="00035256"/>
    <w:rsid w:val="00035526"/>
    <w:rsid w:val="0003570D"/>
    <w:rsid w:val="0003596D"/>
    <w:rsid w:val="00036ACF"/>
    <w:rsid w:val="000371F3"/>
    <w:rsid w:val="00037906"/>
    <w:rsid w:val="00037C6C"/>
    <w:rsid w:val="00037D5A"/>
    <w:rsid w:val="00037ECD"/>
    <w:rsid w:val="00040101"/>
    <w:rsid w:val="000405DF"/>
    <w:rsid w:val="000407D8"/>
    <w:rsid w:val="00040A83"/>
    <w:rsid w:val="0004115A"/>
    <w:rsid w:val="00041391"/>
    <w:rsid w:val="000413DA"/>
    <w:rsid w:val="00041513"/>
    <w:rsid w:val="00041857"/>
    <w:rsid w:val="000421F5"/>
    <w:rsid w:val="000424A1"/>
    <w:rsid w:val="00042A81"/>
    <w:rsid w:val="0004341C"/>
    <w:rsid w:val="0004343C"/>
    <w:rsid w:val="000435DF"/>
    <w:rsid w:val="00043753"/>
    <w:rsid w:val="000440C5"/>
    <w:rsid w:val="000444D1"/>
    <w:rsid w:val="00044583"/>
    <w:rsid w:val="000447EE"/>
    <w:rsid w:val="00044B76"/>
    <w:rsid w:val="00044D88"/>
    <w:rsid w:val="00044E7D"/>
    <w:rsid w:val="00044E9B"/>
    <w:rsid w:val="00044F20"/>
    <w:rsid w:val="000454F2"/>
    <w:rsid w:val="00045B42"/>
    <w:rsid w:val="000467B5"/>
    <w:rsid w:val="00046E7C"/>
    <w:rsid w:val="00047D76"/>
    <w:rsid w:val="00050059"/>
    <w:rsid w:val="0005033B"/>
    <w:rsid w:val="000507E3"/>
    <w:rsid w:val="00051E21"/>
    <w:rsid w:val="00051EC7"/>
    <w:rsid w:val="0005205E"/>
    <w:rsid w:val="0005331F"/>
    <w:rsid w:val="000533DC"/>
    <w:rsid w:val="000541BB"/>
    <w:rsid w:val="000547FE"/>
    <w:rsid w:val="00054B2D"/>
    <w:rsid w:val="00054E07"/>
    <w:rsid w:val="000553CC"/>
    <w:rsid w:val="000553FE"/>
    <w:rsid w:val="00055AA9"/>
    <w:rsid w:val="00055C5A"/>
    <w:rsid w:val="000560BC"/>
    <w:rsid w:val="00056747"/>
    <w:rsid w:val="00056CFD"/>
    <w:rsid w:val="00056ECB"/>
    <w:rsid w:val="00056F05"/>
    <w:rsid w:val="000571B2"/>
    <w:rsid w:val="000572E3"/>
    <w:rsid w:val="0005748A"/>
    <w:rsid w:val="000579A5"/>
    <w:rsid w:val="00057CD6"/>
    <w:rsid w:val="00057D78"/>
    <w:rsid w:val="00060E6D"/>
    <w:rsid w:val="0006102D"/>
    <w:rsid w:val="000616A7"/>
    <w:rsid w:val="00061DA7"/>
    <w:rsid w:val="000622ED"/>
    <w:rsid w:val="00062D9E"/>
    <w:rsid w:val="00062ED8"/>
    <w:rsid w:val="000630DC"/>
    <w:rsid w:val="00063317"/>
    <w:rsid w:val="00063479"/>
    <w:rsid w:val="00063810"/>
    <w:rsid w:val="0006477A"/>
    <w:rsid w:val="00064F5A"/>
    <w:rsid w:val="000650BC"/>
    <w:rsid w:val="00065D15"/>
    <w:rsid w:val="00066624"/>
    <w:rsid w:val="00066B90"/>
    <w:rsid w:val="0006705D"/>
    <w:rsid w:val="00067083"/>
    <w:rsid w:val="00067BC3"/>
    <w:rsid w:val="00067BDB"/>
    <w:rsid w:val="000705A4"/>
    <w:rsid w:val="00070909"/>
    <w:rsid w:val="00070C6C"/>
    <w:rsid w:val="0007106A"/>
    <w:rsid w:val="00071100"/>
    <w:rsid w:val="000722E8"/>
    <w:rsid w:val="00072C73"/>
    <w:rsid w:val="0007338C"/>
    <w:rsid w:val="0007338F"/>
    <w:rsid w:val="000735E9"/>
    <w:rsid w:val="0007392B"/>
    <w:rsid w:val="0007489E"/>
    <w:rsid w:val="00074B7D"/>
    <w:rsid w:val="00074F38"/>
    <w:rsid w:val="0007571A"/>
    <w:rsid w:val="00075879"/>
    <w:rsid w:val="000761C6"/>
    <w:rsid w:val="00076234"/>
    <w:rsid w:val="000764EC"/>
    <w:rsid w:val="0007655E"/>
    <w:rsid w:val="000766EA"/>
    <w:rsid w:val="00076873"/>
    <w:rsid w:val="00076A1C"/>
    <w:rsid w:val="00076F2C"/>
    <w:rsid w:val="00077928"/>
    <w:rsid w:val="0007794D"/>
    <w:rsid w:val="00077BFF"/>
    <w:rsid w:val="00080215"/>
    <w:rsid w:val="0008034F"/>
    <w:rsid w:val="000805BB"/>
    <w:rsid w:val="000809B5"/>
    <w:rsid w:val="00080A60"/>
    <w:rsid w:val="00080AC2"/>
    <w:rsid w:val="000817D9"/>
    <w:rsid w:val="00081AE0"/>
    <w:rsid w:val="00081CCE"/>
    <w:rsid w:val="00082E12"/>
    <w:rsid w:val="00082E34"/>
    <w:rsid w:val="00083224"/>
    <w:rsid w:val="00083857"/>
    <w:rsid w:val="0008397C"/>
    <w:rsid w:val="000839A6"/>
    <w:rsid w:val="0008415C"/>
    <w:rsid w:val="000846FA"/>
    <w:rsid w:val="00084AF9"/>
    <w:rsid w:val="00084FF8"/>
    <w:rsid w:val="000851D3"/>
    <w:rsid w:val="00085665"/>
    <w:rsid w:val="00085CFA"/>
    <w:rsid w:val="000876A4"/>
    <w:rsid w:val="00087C2C"/>
    <w:rsid w:val="00087CA7"/>
    <w:rsid w:val="00087E49"/>
    <w:rsid w:val="000910CD"/>
    <w:rsid w:val="0009126E"/>
    <w:rsid w:val="000919A8"/>
    <w:rsid w:val="00091B32"/>
    <w:rsid w:val="00091FB5"/>
    <w:rsid w:val="000924BC"/>
    <w:rsid w:val="00092554"/>
    <w:rsid w:val="00092833"/>
    <w:rsid w:val="00093B7E"/>
    <w:rsid w:val="00093D62"/>
    <w:rsid w:val="00094AFF"/>
    <w:rsid w:val="00095137"/>
    <w:rsid w:val="000956E4"/>
    <w:rsid w:val="00095924"/>
    <w:rsid w:val="00095BFC"/>
    <w:rsid w:val="00096063"/>
    <w:rsid w:val="00096712"/>
    <w:rsid w:val="0009678B"/>
    <w:rsid w:val="000967B6"/>
    <w:rsid w:val="00096C55"/>
    <w:rsid w:val="00096D73"/>
    <w:rsid w:val="00096E30"/>
    <w:rsid w:val="000978F4"/>
    <w:rsid w:val="00097F7C"/>
    <w:rsid w:val="000A0580"/>
    <w:rsid w:val="000A064D"/>
    <w:rsid w:val="000A077D"/>
    <w:rsid w:val="000A08D5"/>
    <w:rsid w:val="000A0B43"/>
    <w:rsid w:val="000A112B"/>
    <w:rsid w:val="000A1162"/>
    <w:rsid w:val="000A13F7"/>
    <w:rsid w:val="000A1561"/>
    <w:rsid w:val="000A195B"/>
    <w:rsid w:val="000A19F6"/>
    <w:rsid w:val="000A1C68"/>
    <w:rsid w:val="000A232A"/>
    <w:rsid w:val="000A27B9"/>
    <w:rsid w:val="000A4434"/>
    <w:rsid w:val="000A46FB"/>
    <w:rsid w:val="000A51AE"/>
    <w:rsid w:val="000A5295"/>
    <w:rsid w:val="000A5426"/>
    <w:rsid w:val="000A5439"/>
    <w:rsid w:val="000A56B4"/>
    <w:rsid w:val="000A581B"/>
    <w:rsid w:val="000A5954"/>
    <w:rsid w:val="000A6AB0"/>
    <w:rsid w:val="000A6BA2"/>
    <w:rsid w:val="000A6F8E"/>
    <w:rsid w:val="000A7959"/>
    <w:rsid w:val="000A7A09"/>
    <w:rsid w:val="000A7AED"/>
    <w:rsid w:val="000A7E10"/>
    <w:rsid w:val="000B0118"/>
    <w:rsid w:val="000B0686"/>
    <w:rsid w:val="000B0C2F"/>
    <w:rsid w:val="000B0EDD"/>
    <w:rsid w:val="000B1243"/>
    <w:rsid w:val="000B1679"/>
    <w:rsid w:val="000B1E27"/>
    <w:rsid w:val="000B2ED3"/>
    <w:rsid w:val="000B2F3C"/>
    <w:rsid w:val="000B2F8C"/>
    <w:rsid w:val="000B33EA"/>
    <w:rsid w:val="000B3468"/>
    <w:rsid w:val="000B3E3E"/>
    <w:rsid w:val="000B40F8"/>
    <w:rsid w:val="000B41E3"/>
    <w:rsid w:val="000B43C7"/>
    <w:rsid w:val="000B45E7"/>
    <w:rsid w:val="000B4968"/>
    <w:rsid w:val="000B4A3B"/>
    <w:rsid w:val="000B5145"/>
    <w:rsid w:val="000B6C8A"/>
    <w:rsid w:val="000B6D4B"/>
    <w:rsid w:val="000B6E68"/>
    <w:rsid w:val="000B71BA"/>
    <w:rsid w:val="000B7C46"/>
    <w:rsid w:val="000B7EAA"/>
    <w:rsid w:val="000C0664"/>
    <w:rsid w:val="000C079A"/>
    <w:rsid w:val="000C1A3D"/>
    <w:rsid w:val="000C1B64"/>
    <w:rsid w:val="000C1E87"/>
    <w:rsid w:val="000C20AF"/>
    <w:rsid w:val="000C2EB0"/>
    <w:rsid w:val="000C47D7"/>
    <w:rsid w:val="000C4921"/>
    <w:rsid w:val="000C4E80"/>
    <w:rsid w:val="000C4FB5"/>
    <w:rsid w:val="000C504E"/>
    <w:rsid w:val="000C5A3B"/>
    <w:rsid w:val="000C5BA9"/>
    <w:rsid w:val="000C608A"/>
    <w:rsid w:val="000C63C4"/>
    <w:rsid w:val="000C6429"/>
    <w:rsid w:val="000C64C7"/>
    <w:rsid w:val="000C6A2C"/>
    <w:rsid w:val="000C6C0E"/>
    <w:rsid w:val="000C6DCC"/>
    <w:rsid w:val="000C7162"/>
    <w:rsid w:val="000C77D2"/>
    <w:rsid w:val="000C7957"/>
    <w:rsid w:val="000C7C7B"/>
    <w:rsid w:val="000D0229"/>
    <w:rsid w:val="000D1774"/>
    <w:rsid w:val="000D1B4B"/>
    <w:rsid w:val="000D1D75"/>
    <w:rsid w:val="000D22C7"/>
    <w:rsid w:val="000D23A3"/>
    <w:rsid w:val="000D2CE4"/>
    <w:rsid w:val="000D2F3F"/>
    <w:rsid w:val="000D3252"/>
    <w:rsid w:val="000D3394"/>
    <w:rsid w:val="000D3A20"/>
    <w:rsid w:val="000D3B4E"/>
    <w:rsid w:val="000D3CC2"/>
    <w:rsid w:val="000D407E"/>
    <w:rsid w:val="000D4279"/>
    <w:rsid w:val="000D455E"/>
    <w:rsid w:val="000D4E34"/>
    <w:rsid w:val="000D62E5"/>
    <w:rsid w:val="000D657B"/>
    <w:rsid w:val="000D68F4"/>
    <w:rsid w:val="000D6B0C"/>
    <w:rsid w:val="000D75D5"/>
    <w:rsid w:val="000D76D3"/>
    <w:rsid w:val="000D7B9F"/>
    <w:rsid w:val="000D7E87"/>
    <w:rsid w:val="000E04D5"/>
    <w:rsid w:val="000E090F"/>
    <w:rsid w:val="000E107B"/>
    <w:rsid w:val="000E1699"/>
    <w:rsid w:val="000E235F"/>
    <w:rsid w:val="000E2469"/>
    <w:rsid w:val="000E270C"/>
    <w:rsid w:val="000E2805"/>
    <w:rsid w:val="000E28B8"/>
    <w:rsid w:val="000E2AD3"/>
    <w:rsid w:val="000E2E7C"/>
    <w:rsid w:val="000E330C"/>
    <w:rsid w:val="000E35C9"/>
    <w:rsid w:val="000E3858"/>
    <w:rsid w:val="000E38C7"/>
    <w:rsid w:val="000E3E85"/>
    <w:rsid w:val="000E3FD4"/>
    <w:rsid w:val="000E40E1"/>
    <w:rsid w:val="000E43C3"/>
    <w:rsid w:val="000E4A9D"/>
    <w:rsid w:val="000E4B4A"/>
    <w:rsid w:val="000E5039"/>
    <w:rsid w:val="000E5428"/>
    <w:rsid w:val="000E5BC5"/>
    <w:rsid w:val="000E6096"/>
    <w:rsid w:val="000E65AE"/>
    <w:rsid w:val="000E65D8"/>
    <w:rsid w:val="000E6706"/>
    <w:rsid w:val="000E6DDA"/>
    <w:rsid w:val="000E74E5"/>
    <w:rsid w:val="000E7D49"/>
    <w:rsid w:val="000F000B"/>
    <w:rsid w:val="000F032A"/>
    <w:rsid w:val="000F0533"/>
    <w:rsid w:val="000F1287"/>
    <w:rsid w:val="000F143C"/>
    <w:rsid w:val="000F15B7"/>
    <w:rsid w:val="000F2172"/>
    <w:rsid w:val="000F2ABE"/>
    <w:rsid w:val="000F2BDB"/>
    <w:rsid w:val="000F2FB8"/>
    <w:rsid w:val="000F3379"/>
    <w:rsid w:val="000F3DEF"/>
    <w:rsid w:val="000F410B"/>
    <w:rsid w:val="000F4337"/>
    <w:rsid w:val="000F4662"/>
    <w:rsid w:val="000F4D6D"/>
    <w:rsid w:val="000F4E0B"/>
    <w:rsid w:val="000F4FB0"/>
    <w:rsid w:val="000F51E2"/>
    <w:rsid w:val="000F53F2"/>
    <w:rsid w:val="000F54AD"/>
    <w:rsid w:val="000F570E"/>
    <w:rsid w:val="000F585A"/>
    <w:rsid w:val="000F58EF"/>
    <w:rsid w:val="000F64CF"/>
    <w:rsid w:val="000F65C6"/>
    <w:rsid w:val="000F6A23"/>
    <w:rsid w:val="000F74F7"/>
    <w:rsid w:val="000F755C"/>
    <w:rsid w:val="000F78C5"/>
    <w:rsid w:val="000F78D9"/>
    <w:rsid w:val="0010023B"/>
    <w:rsid w:val="00100C29"/>
    <w:rsid w:val="00100CC0"/>
    <w:rsid w:val="00100F81"/>
    <w:rsid w:val="001011B1"/>
    <w:rsid w:val="0010131D"/>
    <w:rsid w:val="00101AAC"/>
    <w:rsid w:val="00101B85"/>
    <w:rsid w:val="00102AC5"/>
    <w:rsid w:val="00102DE5"/>
    <w:rsid w:val="00103327"/>
    <w:rsid w:val="0010352D"/>
    <w:rsid w:val="0010352F"/>
    <w:rsid w:val="00103597"/>
    <w:rsid w:val="00103699"/>
    <w:rsid w:val="0010456A"/>
    <w:rsid w:val="0010456F"/>
    <w:rsid w:val="00105860"/>
    <w:rsid w:val="0010590B"/>
    <w:rsid w:val="00105A24"/>
    <w:rsid w:val="00105ADA"/>
    <w:rsid w:val="00105B29"/>
    <w:rsid w:val="00105D89"/>
    <w:rsid w:val="001060D7"/>
    <w:rsid w:val="001061E0"/>
    <w:rsid w:val="00106229"/>
    <w:rsid w:val="00106534"/>
    <w:rsid w:val="00106A87"/>
    <w:rsid w:val="00106A89"/>
    <w:rsid w:val="00106DA6"/>
    <w:rsid w:val="0010732E"/>
    <w:rsid w:val="001078C7"/>
    <w:rsid w:val="00107B71"/>
    <w:rsid w:val="00107E19"/>
    <w:rsid w:val="00107E90"/>
    <w:rsid w:val="00107FC6"/>
    <w:rsid w:val="0011016B"/>
    <w:rsid w:val="00110F65"/>
    <w:rsid w:val="00111653"/>
    <w:rsid w:val="00111B10"/>
    <w:rsid w:val="00112262"/>
    <w:rsid w:val="00112D90"/>
    <w:rsid w:val="00113A9C"/>
    <w:rsid w:val="00113C7C"/>
    <w:rsid w:val="00113E8E"/>
    <w:rsid w:val="00113EA7"/>
    <w:rsid w:val="001140E6"/>
    <w:rsid w:val="0011525C"/>
    <w:rsid w:val="00115291"/>
    <w:rsid w:val="0011579B"/>
    <w:rsid w:val="001160E0"/>
    <w:rsid w:val="001160FF"/>
    <w:rsid w:val="00116742"/>
    <w:rsid w:val="00117091"/>
    <w:rsid w:val="00117345"/>
    <w:rsid w:val="001173AD"/>
    <w:rsid w:val="00117AE8"/>
    <w:rsid w:val="00117D2E"/>
    <w:rsid w:val="00120C7C"/>
    <w:rsid w:val="00120EA4"/>
    <w:rsid w:val="00120F88"/>
    <w:rsid w:val="00120FE7"/>
    <w:rsid w:val="00121146"/>
    <w:rsid w:val="001211BD"/>
    <w:rsid w:val="0012130B"/>
    <w:rsid w:val="00121975"/>
    <w:rsid w:val="001221DD"/>
    <w:rsid w:val="00122AFD"/>
    <w:rsid w:val="00122B1E"/>
    <w:rsid w:val="00122C86"/>
    <w:rsid w:val="00122FE9"/>
    <w:rsid w:val="00123F1E"/>
    <w:rsid w:val="00123F3E"/>
    <w:rsid w:val="00123FC8"/>
    <w:rsid w:val="0012416B"/>
    <w:rsid w:val="00124BBC"/>
    <w:rsid w:val="001253E8"/>
    <w:rsid w:val="0012562D"/>
    <w:rsid w:val="00125B36"/>
    <w:rsid w:val="00126DF0"/>
    <w:rsid w:val="001271E1"/>
    <w:rsid w:val="00127379"/>
    <w:rsid w:val="00127A81"/>
    <w:rsid w:val="00127C88"/>
    <w:rsid w:val="001302FA"/>
    <w:rsid w:val="00130689"/>
    <w:rsid w:val="001309A6"/>
    <w:rsid w:val="00130CE7"/>
    <w:rsid w:val="001317D0"/>
    <w:rsid w:val="001323F6"/>
    <w:rsid w:val="00132489"/>
    <w:rsid w:val="00132854"/>
    <w:rsid w:val="0013296F"/>
    <w:rsid w:val="00133201"/>
    <w:rsid w:val="00133299"/>
    <w:rsid w:val="00133479"/>
    <w:rsid w:val="0013364D"/>
    <w:rsid w:val="001346BE"/>
    <w:rsid w:val="00134930"/>
    <w:rsid w:val="001349AF"/>
    <w:rsid w:val="00135CF2"/>
    <w:rsid w:val="00135EC5"/>
    <w:rsid w:val="00135F9D"/>
    <w:rsid w:val="00136018"/>
    <w:rsid w:val="00136C45"/>
    <w:rsid w:val="00136D46"/>
    <w:rsid w:val="00137095"/>
    <w:rsid w:val="0013751E"/>
    <w:rsid w:val="001376E1"/>
    <w:rsid w:val="00137D5B"/>
    <w:rsid w:val="00137FDF"/>
    <w:rsid w:val="0014029B"/>
    <w:rsid w:val="0014077B"/>
    <w:rsid w:val="00140923"/>
    <w:rsid w:val="00140B94"/>
    <w:rsid w:val="001414EA"/>
    <w:rsid w:val="0014243D"/>
    <w:rsid w:val="00142CA7"/>
    <w:rsid w:val="00143875"/>
    <w:rsid w:val="00145287"/>
    <w:rsid w:val="001453E6"/>
    <w:rsid w:val="001455C5"/>
    <w:rsid w:val="00145998"/>
    <w:rsid w:val="00145FE6"/>
    <w:rsid w:val="0014614A"/>
    <w:rsid w:val="001464B9"/>
    <w:rsid w:val="001464CA"/>
    <w:rsid w:val="001466F2"/>
    <w:rsid w:val="00146A24"/>
    <w:rsid w:val="00146AA9"/>
    <w:rsid w:val="0014742D"/>
    <w:rsid w:val="001475C6"/>
    <w:rsid w:val="00147896"/>
    <w:rsid w:val="0014799C"/>
    <w:rsid w:val="00147CB1"/>
    <w:rsid w:val="00147D3A"/>
    <w:rsid w:val="00147D53"/>
    <w:rsid w:val="0015014F"/>
    <w:rsid w:val="00150581"/>
    <w:rsid w:val="00150B4F"/>
    <w:rsid w:val="001510AF"/>
    <w:rsid w:val="00151538"/>
    <w:rsid w:val="0015163B"/>
    <w:rsid w:val="0015198B"/>
    <w:rsid w:val="001519A4"/>
    <w:rsid w:val="00151D08"/>
    <w:rsid w:val="001523EE"/>
    <w:rsid w:val="00152E82"/>
    <w:rsid w:val="0015390B"/>
    <w:rsid w:val="00153953"/>
    <w:rsid w:val="00153CDC"/>
    <w:rsid w:val="00153D99"/>
    <w:rsid w:val="001541D1"/>
    <w:rsid w:val="00155785"/>
    <w:rsid w:val="00155A47"/>
    <w:rsid w:val="0015694E"/>
    <w:rsid w:val="00156966"/>
    <w:rsid w:val="00156A09"/>
    <w:rsid w:val="001573D3"/>
    <w:rsid w:val="001575FC"/>
    <w:rsid w:val="00157601"/>
    <w:rsid w:val="00157751"/>
    <w:rsid w:val="00157937"/>
    <w:rsid w:val="00157FE9"/>
    <w:rsid w:val="00160380"/>
    <w:rsid w:val="00160561"/>
    <w:rsid w:val="00160C0D"/>
    <w:rsid w:val="00160EA4"/>
    <w:rsid w:val="001611C6"/>
    <w:rsid w:val="001615C4"/>
    <w:rsid w:val="001615C9"/>
    <w:rsid w:val="001619E5"/>
    <w:rsid w:val="00161C66"/>
    <w:rsid w:val="00161D08"/>
    <w:rsid w:val="00161FAC"/>
    <w:rsid w:val="0016250B"/>
    <w:rsid w:val="0016262B"/>
    <w:rsid w:val="001626AD"/>
    <w:rsid w:val="001630E3"/>
    <w:rsid w:val="00163792"/>
    <w:rsid w:val="00164211"/>
    <w:rsid w:val="00164225"/>
    <w:rsid w:val="00164CDD"/>
    <w:rsid w:val="00164E65"/>
    <w:rsid w:val="00165841"/>
    <w:rsid w:val="00165FE0"/>
    <w:rsid w:val="00166202"/>
    <w:rsid w:val="00166846"/>
    <w:rsid w:val="001676D2"/>
    <w:rsid w:val="00167C0A"/>
    <w:rsid w:val="00167E11"/>
    <w:rsid w:val="001703BB"/>
    <w:rsid w:val="0017060F"/>
    <w:rsid w:val="00170850"/>
    <w:rsid w:val="001715B8"/>
    <w:rsid w:val="00171C72"/>
    <w:rsid w:val="00171F69"/>
    <w:rsid w:val="0017242D"/>
    <w:rsid w:val="001725B9"/>
    <w:rsid w:val="00173214"/>
    <w:rsid w:val="00173CE9"/>
    <w:rsid w:val="00174868"/>
    <w:rsid w:val="00175824"/>
    <w:rsid w:val="0017586F"/>
    <w:rsid w:val="00175E7E"/>
    <w:rsid w:val="0017626D"/>
    <w:rsid w:val="00176672"/>
    <w:rsid w:val="00176CE2"/>
    <w:rsid w:val="00177283"/>
    <w:rsid w:val="001772A1"/>
    <w:rsid w:val="001774CC"/>
    <w:rsid w:val="00177898"/>
    <w:rsid w:val="001801FC"/>
    <w:rsid w:val="001803C3"/>
    <w:rsid w:val="00180777"/>
    <w:rsid w:val="001807E4"/>
    <w:rsid w:val="0018083E"/>
    <w:rsid w:val="001810A4"/>
    <w:rsid w:val="001819F8"/>
    <w:rsid w:val="00182429"/>
    <w:rsid w:val="00182B3A"/>
    <w:rsid w:val="0018308E"/>
    <w:rsid w:val="00183D27"/>
    <w:rsid w:val="00184556"/>
    <w:rsid w:val="00184BA1"/>
    <w:rsid w:val="0018500D"/>
    <w:rsid w:val="0018525C"/>
    <w:rsid w:val="00185873"/>
    <w:rsid w:val="00185D61"/>
    <w:rsid w:val="00186060"/>
    <w:rsid w:val="001860DC"/>
    <w:rsid w:val="00186596"/>
    <w:rsid w:val="00186F28"/>
    <w:rsid w:val="00187795"/>
    <w:rsid w:val="0019057B"/>
    <w:rsid w:val="001909F1"/>
    <w:rsid w:val="00190AEA"/>
    <w:rsid w:val="00190C40"/>
    <w:rsid w:val="00190F51"/>
    <w:rsid w:val="00191340"/>
    <w:rsid w:val="001918F3"/>
    <w:rsid w:val="001919BB"/>
    <w:rsid w:val="00191C24"/>
    <w:rsid w:val="00191D9C"/>
    <w:rsid w:val="001924A3"/>
    <w:rsid w:val="001927EB"/>
    <w:rsid w:val="00192E0C"/>
    <w:rsid w:val="00193842"/>
    <w:rsid w:val="00193A46"/>
    <w:rsid w:val="00193F39"/>
    <w:rsid w:val="001941B1"/>
    <w:rsid w:val="0019446E"/>
    <w:rsid w:val="001951A5"/>
    <w:rsid w:val="00195A20"/>
    <w:rsid w:val="00195CE8"/>
    <w:rsid w:val="00196355"/>
    <w:rsid w:val="00196532"/>
    <w:rsid w:val="001966FC"/>
    <w:rsid w:val="00196B35"/>
    <w:rsid w:val="00196DAB"/>
    <w:rsid w:val="0019782F"/>
    <w:rsid w:val="00197D6E"/>
    <w:rsid w:val="00197D9B"/>
    <w:rsid w:val="001A0158"/>
    <w:rsid w:val="001A0403"/>
    <w:rsid w:val="001A07D6"/>
    <w:rsid w:val="001A1378"/>
    <w:rsid w:val="001A1B43"/>
    <w:rsid w:val="001A2339"/>
    <w:rsid w:val="001A23C2"/>
    <w:rsid w:val="001A385C"/>
    <w:rsid w:val="001A3A4A"/>
    <w:rsid w:val="001A3EF3"/>
    <w:rsid w:val="001A49A3"/>
    <w:rsid w:val="001A541B"/>
    <w:rsid w:val="001A5899"/>
    <w:rsid w:val="001A5FE8"/>
    <w:rsid w:val="001A6732"/>
    <w:rsid w:val="001A6B4E"/>
    <w:rsid w:val="001A6B73"/>
    <w:rsid w:val="001A7843"/>
    <w:rsid w:val="001A794C"/>
    <w:rsid w:val="001A7C44"/>
    <w:rsid w:val="001A7F43"/>
    <w:rsid w:val="001B018C"/>
    <w:rsid w:val="001B0C97"/>
    <w:rsid w:val="001B1D7B"/>
    <w:rsid w:val="001B232F"/>
    <w:rsid w:val="001B39A8"/>
    <w:rsid w:val="001B3EA3"/>
    <w:rsid w:val="001B40F9"/>
    <w:rsid w:val="001B4114"/>
    <w:rsid w:val="001B425C"/>
    <w:rsid w:val="001B47E1"/>
    <w:rsid w:val="001B49E5"/>
    <w:rsid w:val="001B527B"/>
    <w:rsid w:val="001B57F1"/>
    <w:rsid w:val="001B5DB3"/>
    <w:rsid w:val="001B6171"/>
    <w:rsid w:val="001B684E"/>
    <w:rsid w:val="001B700C"/>
    <w:rsid w:val="001B7175"/>
    <w:rsid w:val="001B7735"/>
    <w:rsid w:val="001B7F36"/>
    <w:rsid w:val="001C00E0"/>
    <w:rsid w:val="001C02D5"/>
    <w:rsid w:val="001C1305"/>
    <w:rsid w:val="001C1972"/>
    <w:rsid w:val="001C197C"/>
    <w:rsid w:val="001C198D"/>
    <w:rsid w:val="001C1CA8"/>
    <w:rsid w:val="001C26FD"/>
    <w:rsid w:val="001C27A4"/>
    <w:rsid w:val="001C2940"/>
    <w:rsid w:val="001C32F5"/>
    <w:rsid w:val="001C3452"/>
    <w:rsid w:val="001C3942"/>
    <w:rsid w:val="001C539F"/>
    <w:rsid w:val="001C5483"/>
    <w:rsid w:val="001C56A6"/>
    <w:rsid w:val="001C5919"/>
    <w:rsid w:val="001C5A80"/>
    <w:rsid w:val="001C5B2D"/>
    <w:rsid w:val="001C5B9F"/>
    <w:rsid w:val="001C5D61"/>
    <w:rsid w:val="001C5DD7"/>
    <w:rsid w:val="001C6732"/>
    <w:rsid w:val="001C6B18"/>
    <w:rsid w:val="001C6DE6"/>
    <w:rsid w:val="001C7424"/>
    <w:rsid w:val="001C7B69"/>
    <w:rsid w:val="001C7BC1"/>
    <w:rsid w:val="001C7C70"/>
    <w:rsid w:val="001D01BA"/>
    <w:rsid w:val="001D06C9"/>
    <w:rsid w:val="001D0875"/>
    <w:rsid w:val="001D0D95"/>
    <w:rsid w:val="001D0F5D"/>
    <w:rsid w:val="001D1072"/>
    <w:rsid w:val="001D12B0"/>
    <w:rsid w:val="001D1449"/>
    <w:rsid w:val="001D14A5"/>
    <w:rsid w:val="001D19CB"/>
    <w:rsid w:val="001D2174"/>
    <w:rsid w:val="001D2ABB"/>
    <w:rsid w:val="001D2D90"/>
    <w:rsid w:val="001D30A4"/>
    <w:rsid w:val="001D3A2B"/>
    <w:rsid w:val="001D3E5B"/>
    <w:rsid w:val="001D417E"/>
    <w:rsid w:val="001D427C"/>
    <w:rsid w:val="001D42DA"/>
    <w:rsid w:val="001D44B2"/>
    <w:rsid w:val="001D4912"/>
    <w:rsid w:val="001D4E16"/>
    <w:rsid w:val="001D4EA2"/>
    <w:rsid w:val="001D5FBC"/>
    <w:rsid w:val="001D63E2"/>
    <w:rsid w:val="001D6866"/>
    <w:rsid w:val="001D6C8B"/>
    <w:rsid w:val="001D6FFE"/>
    <w:rsid w:val="001D71C2"/>
    <w:rsid w:val="001D7273"/>
    <w:rsid w:val="001E0484"/>
    <w:rsid w:val="001E07C9"/>
    <w:rsid w:val="001E12C0"/>
    <w:rsid w:val="001E1E38"/>
    <w:rsid w:val="001E2646"/>
    <w:rsid w:val="001E3011"/>
    <w:rsid w:val="001E34CA"/>
    <w:rsid w:val="001E3881"/>
    <w:rsid w:val="001E4136"/>
    <w:rsid w:val="001E484A"/>
    <w:rsid w:val="001E4A6F"/>
    <w:rsid w:val="001E4CC9"/>
    <w:rsid w:val="001E4EED"/>
    <w:rsid w:val="001E4FE3"/>
    <w:rsid w:val="001E5424"/>
    <w:rsid w:val="001E6188"/>
    <w:rsid w:val="001E62D4"/>
    <w:rsid w:val="001E694C"/>
    <w:rsid w:val="001E6E76"/>
    <w:rsid w:val="001E7639"/>
    <w:rsid w:val="001E7D25"/>
    <w:rsid w:val="001F0638"/>
    <w:rsid w:val="001F1BFA"/>
    <w:rsid w:val="001F1D96"/>
    <w:rsid w:val="001F20FC"/>
    <w:rsid w:val="001F2672"/>
    <w:rsid w:val="001F2B2D"/>
    <w:rsid w:val="001F2D28"/>
    <w:rsid w:val="001F3186"/>
    <w:rsid w:val="001F3371"/>
    <w:rsid w:val="001F385A"/>
    <w:rsid w:val="001F4443"/>
    <w:rsid w:val="001F4F70"/>
    <w:rsid w:val="001F5128"/>
    <w:rsid w:val="001F55BD"/>
    <w:rsid w:val="001F5A47"/>
    <w:rsid w:val="001F5B36"/>
    <w:rsid w:val="001F5D71"/>
    <w:rsid w:val="001F61F0"/>
    <w:rsid w:val="001F765A"/>
    <w:rsid w:val="00200355"/>
    <w:rsid w:val="002008C5"/>
    <w:rsid w:val="00200F8E"/>
    <w:rsid w:val="002014C4"/>
    <w:rsid w:val="002017F2"/>
    <w:rsid w:val="002018DE"/>
    <w:rsid w:val="0020227D"/>
    <w:rsid w:val="002028D0"/>
    <w:rsid w:val="00203123"/>
    <w:rsid w:val="0020320D"/>
    <w:rsid w:val="002032F7"/>
    <w:rsid w:val="00203309"/>
    <w:rsid w:val="00203883"/>
    <w:rsid w:val="00204009"/>
    <w:rsid w:val="00204832"/>
    <w:rsid w:val="00204991"/>
    <w:rsid w:val="002054A0"/>
    <w:rsid w:val="00205E15"/>
    <w:rsid w:val="002068D8"/>
    <w:rsid w:val="00206948"/>
    <w:rsid w:val="00206F63"/>
    <w:rsid w:val="002074AC"/>
    <w:rsid w:val="002078D8"/>
    <w:rsid w:val="00207B3B"/>
    <w:rsid w:val="00210184"/>
    <w:rsid w:val="0021078F"/>
    <w:rsid w:val="00210A3E"/>
    <w:rsid w:val="002114B6"/>
    <w:rsid w:val="00211F44"/>
    <w:rsid w:val="002124C1"/>
    <w:rsid w:val="002128F7"/>
    <w:rsid w:val="00213003"/>
    <w:rsid w:val="00213DB9"/>
    <w:rsid w:val="00214189"/>
    <w:rsid w:val="00214742"/>
    <w:rsid w:val="0021495F"/>
    <w:rsid w:val="00214DF3"/>
    <w:rsid w:val="00214E17"/>
    <w:rsid w:val="00214EC2"/>
    <w:rsid w:val="00214EDC"/>
    <w:rsid w:val="00215079"/>
    <w:rsid w:val="00215E8C"/>
    <w:rsid w:val="00215F55"/>
    <w:rsid w:val="002162E1"/>
    <w:rsid w:val="00216967"/>
    <w:rsid w:val="00216B91"/>
    <w:rsid w:val="00216F92"/>
    <w:rsid w:val="00217466"/>
    <w:rsid w:val="0021754B"/>
    <w:rsid w:val="0021774A"/>
    <w:rsid w:val="0021794C"/>
    <w:rsid w:val="00217C64"/>
    <w:rsid w:val="00217D29"/>
    <w:rsid w:val="0022058B"/>
    <w:rsid w:val="002205E5"/>
    <w:rsid w:val="00220644"/>
    <w:rsid w:val="00220950"/>
    <w:rsid w:val="00220AED"/>
    <w:rsid w:val="00220BB4"/>
    <w:rsid w:val="00220D0D"/>
    <w:rsid w:val="00222601"/>
    <w:rsid w:val="00222E25"/>
    <w:rsid w:val="00222EE3"/>
    <w:rsid w:val="0022352D"/>
    <w:rsid w:val="00223AFF"/>
    <w:rsid w:val="00224545"/>
    <w:rsid w:val="00225285"/>
    <w:rsid w:val="0022565A"/>
    <w:rsid w:val="00225A7C"/>
    <w:rsid w:val="00225C17"/>
    <w:rsid w:val="00225F1E"/>
    <w:rsid w:val="00227011"/>
    <w:rsid w:val="0022702F"/>
    <w:rsid w:val="0022724B"/>
    <w:rsid w:val="00227D3D"/>
    <w:rsid w:val="00227FF9"/>
    <w:rsid w:val="0023017E"/>
    <w:rsid w:val="0023092F"/>
    <w:rsid w:val="00230C9C"/>
    <w:rsid w:val="00231B5E"/>
    <w:rsid w:val="00231D51"/>
    <w:rsid w:val="002322F9"/>
    <w:rsid w:val="00232CDE"/>
    <w:rsid w:val="00232EF6"/>
    <w:rsid w:val="00233816"/>
    <w:rsid w:val="00233832"/>
    <w:rsid w:val="00233980"/>
    <w:rsid w:val="002345A6"/>
    <w:rsid w:val="00234C35"/>
    <w:rsid w:val="00234CE3"/>
    <w:rsid w:val="00235485"/>
    <w:rsid w:val="002357B9"/>
    <w:rsid w:val="00236017"/>
    <w:rsid w:val="0023646C"/>
    <w:rsid w:val="0023653E"/>
    <w:rsid w:val="00236BF1"/>
    <w:rsid w:val="00237403"/>
    <w:rsid w:val="00237CA4"/>
    <w:rsid w:val="0024001A"/>
    <w:rsid w:val="0024013E"/>
    <w:rsid w:val="00240AD1"/>
    <w:rsid w:val="00241340"/>
    <w:rsid w:val="00241763"/>
    <w:rsid w:val="0024178B"/>
    <w:rsid w:val="002419B8"/>
    <w:rsid w:val="00241F89"/>
    <w:rsid w:val="00242355"/>
    <w:rsid w:val="00242742"/>
    <w:rsid w:val="00242D89"/>
    <w:rsid w:val="0024309C"/>
    <w:rsid w:val="002431FC"/>
    <w:rsid w:val="00243378"/>
    <w:rsid w:val="002436E5"/>
    <w:rsid w:val="00243729"/>
    <w:rsid w:val="00243EC6"/>
    <w:rsid w:val="002440C8"/>
    <w:rsid w:val="002443D2"/>
    <w:rsid w:val="00244A1A"/>
    <w:rsid w:val="002454BA"/>
    <w:rsid w:val="00245748"/>
    <w:rsid w:val="002458D3"/>
    <w:rsid w:val="00246A88"/>
    <w:rsid w:val="00246AF5"/>
    <w:rsid w:val="00246C0D"/>
    <w:rsid w:val="00246D71"/>
    <w:rsid w:val="00246ED2"/>
    <w:rsid w:val="00247126"/>
    <w:rsid w:val="002473A6"/>
    <w:rsid w:val="002476E1"/>
    <w:rsid w:val="0024787F"/>
    <w:rsid w:val="0025043D"/>
    <w:rsid w:val="00250C05"/>
    <w:rsid w:val="00251497"/>
    <w:rsid w:val="00251511"/>
    <w:rsid w:val="0025199C"/>
    <w:rsid w:val="00251A8A"/>
    <w:rsid w:val="00251B7F"/>
    <w:rsid w:val="00251FCD"/>
    <w:rsid w:val="002525FF"/>
    <w:rsid w:val="00252A0A"/>
    <w:rsid w:val="00252D20"/>
    <w:rsid w:val="00252D58"/>
    <w:rsid w:val="00253328"/>
    <w:rsid w:val="002533C4"/>
    <w:rsid w:val="00253B5F"/>
    <w:rsid w:val="00253B99"/>
    <w:rsid w:val="00253E2B"/>
    <w:rsid w:val="00253EC5"/>
    <w:rsid w:val="00253F22"/>
    <w:rsid w:val="002542E5"/>
    <w:rsid w:val="002542E7"/>
    <w:rsid w:val="0025432E"/>
    <w:rsid w:val="00255317"/>
    <w:rsid w:val="00255527"/>
    <w:rsid w:val="00256816"/>
    <w:rsid w:val="00256930"/>
    <w:rsid w:val="00256CCA"/>
    <w:rsid w:val="0025728E"/>
    <w:rsid w:val="00257537"/>
    <w:rsid w:val="00257556"/>
    <w:rsid w:val="0026011D"/>
    <w:rsid w:val="002601E2"/>
    <w:rsid w:val="0026061E"/>
    <w:rsid w:val="002609F5"/>
    <w:rsid w:val="00261782"/>
    <w:rsid w:val="00261E5B"/>
    <w:rsid w:val="00261E6C"/>
    <w:rsid w:val="00262074"/>
    <w:rsid w:val="0026210C"/>
    <w:rsid w:val="0026282E"/>
    <w:rsid w:val="0026321E"/>
    <w:rsid w:val="00263BC2"/>
    <w:rsid w:val="00263D59"/>
    <w:rsid w:val="00264429"/>
    <w:rsid w:val="0026449D"/>
    <w:rsid w:val="00264986"/>
    <w:rsid w:val="00264D07"/>
    <w:rsid w:val="00264DEE"/>
    <w:rsid w:val="00264F34"/>
    <w:rsid w:val="0026633F"/>
    <w:rsid w:val="0026640A"/>
    <w:rsid w:val="00267319"/>
    <w:rsid w:val="002674A7"/>
    <w:rsid w:val="00267558"/>
    <w:rsid w:val="0026797C"/>
    <w:rsid w:val="002706DB"/>
    <w:rsid w:val="002709AF"/>
    <w:rsid w:val="00270EE2"/>
    <w:rsid w:val="0027112B"/>
    <w:rsid w:val="00271CB1"/>
    <w:rsid w:val="00271E3E"/>
    <w:rsid w:val="002727B8"/>
    <w:rsid w:val="00272DBB"/>
    <w:rsid w:val="0027367E"/>
    <w:rsid w:val="00273F67"/>
    <w:rsid w:val="00274E8D"/>
    <w:rsid w:val="00274F2C"/>
    <w:rsid w:val="00274FE0"/>
    <w:rsid w:val="00275025"/>
    <w:rsid w:val="002752B9"/>
    <w:rsid w:val="00275457"/>
    <w:rsid w:val="0027590F"/>
    <w:rsid w:val="00276140"/>
    <w:rsid w:val="002766EE"/>
    <w:rsid w:val="0027673F"/>
    <w:rsid w:val="00277B8A"/>
    <w:rsid w:val="0028018E"/>
    <w:rsid w:val="002807D9"/>
    <w:rsid w:val="00280C66"/>
    <w:rsid w:val="00280D5C"/>
    <w:rsid w:val="00280E78"/>
    <w:rsid w:val="00281014"/>
    <w:rsid w:val="00281041"/>
    <w:rsid w:val="0028138E"/>
    <w:rsid w:val="002815F2"/>
    <w:rsid w:val="0028204B"/>
    <w:rsid w:val="0028306C"/>
    <w:rsid w:val="002832B3"/>
    <w:rsid w:val="00283405"/>
    <w:rsid w:val="00283562"/>
    <w:rsid w:val="00283887"/>
    <w:rsid w:val="00283B98"/>
    <w:rsid w:val="00283D0F"/>
    <w:rsid w:val="00283E80"/>
    <w:rsid w:val="002840C5"/>
    <w:rsid w:val="00284747"/>
    <w:rsid w:val="00284A60"/>
    <w:rsid w:val="00284BCC"/>
    <w:rsid w:val="00284F54"/>
    <w:rsid w:val="00285AD2"/>
    <w:rsid w:val="002866CA"/>
    <w:rsid w:val="00286863"/>
    <w:rsid w:val="00286CCA"/>
    <w:rsid w:val="00287021"/>
    <w:rsid w:val="0028706D"/>
    <w:rsid w:val="0028715A"/>
    <w:rsid w:val="002875EB"/>
    <w:rsid w:val="002877AF"/>
    <w:rsid w:val="00287BAA"/>
    <w:rsid w:val="00287E05"/>
    <w:rsid w:val="00290CFE"/>
    <w:rsid w:val="00291223"/>
    <w:rsid w:val="00291E04"/>
    <w:rsid w:val="00292245"/>
    <w:rsid w:val="002924CB"/>
    <w:rsid w:val="00292A80"/>
    <w:rsid w:val="00292A94"/>
    <w:rsid w:val="00293DF7"/>
    <w:rsid w:val="0029428A"/>
    <w:rsid w:val="0029550F"/>
    <w:rsid w:val="00295AB0"/>
    <w:rsid w:val="00296241"/>
    <w:rsid w:val="0029639F"/>
    <w:rsid w:val="00296464"/>
    <w:rsid w:val="002969C7"/>
    <w:rsid w:val="00296DB3"/>
    <w:rsid w:val="00296F3C"/>
    <w:rsid w:val="0029767B"/>
    <w:rsid w:val="002A0155"/>
    <w:rsid w:val="002A0178"/>
    <w:rsid w:val="002A12CC"/>
    <w:rsid w:val="002A1351"/>
    <w:rsid w:val="002A2137"/>
    <w:rsid w:val="002A248C"/>
    <w:rsid w:val="002A32BF"/>
    <w:rsid w:val="002A39B8"/>
    <w:rsid w:val="002A3C58"/>
    <w:rsid w:val="002A3E91"/>
    <w:rsid w:val="002A44E8"/>
    <w:rsid w:val="002A4693"/>
    <w:rsid w:val="002A479C"/>
    <w:rsid w:val="002A5115"/>
    <w:rsid w:val="002A5ABC"/>
    <w:rsid w:val="002A5D5B"/>
    <w:rsid w:val="002A68B9"/>
    <w:rsid w:val="002A6A0C"/>
    <w:rsid w:val="002A6E89"/>
    <w:rsid w:val="002A74BA"/>
    <w:rsid w:val="002A78F0"/>
    <w:rsid w:val="002B0562"/>
    <w:rsid w:val="002B0580"/>
    <w:rsid w:val="002B07C6"/>
    <w:rsid w:val="002B0A51"/>
    <w:rsid w:val="002B0D95"/>
    <w:rsid w:val="002B10CF"/>
    <w:rsid w:val="002B1F35"/>
    <w:rsid w:val="002B20A3"/>
    <w:rsid w:val="002B2646"/>
    <w:rsid w:val="002B2649"/>
    <w:rsid w:val="002B27D4"/>
    <w:rsid w:val="002B2E60"/>
    <w:rsid w:val="002B2EFE"/>
    <w:rsid w:val="002B2F78"/>
    <w:rsid w:val="002B3204"/>
    <w:rsid w:val="002B38CE"/>
    <w:rsid w:val="002B3AB0"/>
    <w:rsid w:val="002B40A4"/>
    <w:rsid w:val="002B40A6"/>
    <w:rsid w:val="002B489F"/>
    <w:rsid w:val="002B4ADE"/>
    <w:rsid w:val="002B50AC"/>
    <w:rsid w:val="002B596A"/>
    <w:rsid w:val="002B692E"/>
    <w:rsid w:val="002B6A91"/>
    <w:rsid w:val="002B7FE9"/>
    <w:rsid w:val="002C0F56"/>
    <w:rsid w:val="002C16DA"/>
    <w:rsid w:val="002C1775"/>
    <w:rsid w:val="002C1A85"/>
    <w:rsid w:val="002C1E66"/>
    <w:rsid w:val="002C2698"/>
    <w:rsid w:val="002C28D9"/>
    <w:rsid w:val="002C3A05"/>
    <w:rsid w:val="002C3B84"/>
    <w:rsid w:val="002C3DC3"/>
    <w:rsid w:val="002C42A6"/>
    <w:rsid w:val="002C44E4"/>
    <w:rsid w:val="002C491E"/>
    <w:rsid w:val="002C51AE"/>
    <w:rsid w:val="002C526F"/>
    <w:rsid w:val="002C593C"/>
    <w:rsid w:val="002C5FFF"/>
    <w:rsid w:val="002C6B6D"/>
    <w:rsid w:val="002C6EAE"/>
    <w:rsid w:val="002C728F"/>
    <w:rsid w:val="002C78FD"/>
    <w:rsid w:val="002C7977"/>
    <w:rsid w:val="002C7C95"/>
    <w:rsid w:val="002C7FAB"/>
    <w:rsid w:val="002D013F"/>
    <w:rsid w:val="002D0E13"/>
    <w:rsid w:val="002D1121"/>
    <w:rsid w:val="002D1202"/>
    <w:rsid w:val="002D1D15"/>
    <w:rsid w:val="002D1DDC"/>
    <w:rsid w:val="002D21ED"/>
    <w:rsid w:val="002D25FC"/>
    <w:rsid w:val="002D26ED"/>
    <w:rsid w:val="002D282F"/>
    <w:rsid w:val="002D2C07"/>
    <w:rsid w:val="002D3536"/>
    <w:rsid w:val="002D35A5"/>
    <w:rsid w:val="002D4216"/>
    <w:rsid w:val="002D4E80"/>
    <w:rsid w:val="002D577C"/>
    <w:rsid w:val="002D6B21"/>
    <w:rsid w:val="002D6CA6"/>
    <w:rsid w:val="002D70C9"/>
    <w:rsid w:val="002D7562"/>
    <w:rsid w:val="002D7622"/>
    <w:rsid w:val="002D7C97"/>
    <w:rsid w:val="002D7FC2"/>
    <w:rsid w:val="002E00E4"/>
    <w:rsid w:val="002E0155"/>
    <w:rsid w:val="002E063A"/>
    <w:rsid w:val="002E0D44"/>
    <w:rsid w:val="002E0E50"/>
    <w:rsid w:val="002E1D7B"/>
    <w:rsid w:val="002E2804"/>
    <w:rsid w:val="002E2E83"/>
    <w:rsid w:val="002E30EE"/>
    <w:rsid w:val="002E3473"/>
    <w:rsid w:val="002E3C5E"/>
    <w:rsid w:val="002E3DAF"/>
    <w:rsid w:val="002E3EB1"/>
    <w:rsid w:val="002E4A4C"/>
    <w:rsid w:val="002E4F20"/>
    <w:rsid w:val="002E5FE8"/>
    <w:rsid w:val="002E63D1"/>
    <w:rsid w:val="002E687E"/>
    <w:rsid w:val="002E6B33"/>
    <w:rsid w:val="002E6C59"/>
    <w:rsid w:val="002E6D41"/>
    <w:rsid w:val="002E7769"/>
    <w:rsid w:val="002E79A9"/>
    <w:rsid w:val="002E7DE7"/>
    <w:rsid w:val="002E7F29"/>
    <w:rsid w:val="002F01DD"/>
    <w:rsid w:val="002F0365"/>
    <w:rsid w:val="002F03C4"/>
    <w:rsid w:val="002F0408"/>
    <w:rsid w:val="002F07B6"/>
    <w:rsid w:val="002F0B05"/>
    <w:rsid w:val="002F1259"/>
    <w:rsid w:val="002F1359"/>
    <w:rsid w:val="002F13EF"/>
    <w:rsid w:val="002F14E3"/>
    <w:rsid w:val="002F1D7D"/>
    <w:rsid w:val="002F1DBD"/>
    <w:rsid w:val="002F1E71"/>
    <w:rsid w:val="002F223C"/>
    <w:rsid w:val="002F228D"/>
    <w:rsid w:val="002F291E"/>
    <w:rsid w:val="002F2B95"/>
    <w:rsid w:val="002F314D"/>
    <w:rsid w:val="002F37FF"/>
    <w:rsid w:val="002F464A"/>
    <w:rsid w:val="002F4CD0"/>
    <w:rsid w:val="002F4D42"/>
    <w:rsid w:val="002F4F96"/>
    <w:rsid w:val="002F5077"/>
    <w:rsid w:val="002F5522"/>
    <w:rsid w:val="002F55A1"/>
    <w:rsid w:val="002F560F"/>
    <w:rsid w:val="002F5873"/>
    <w:rsid w:val="002F606F"/>
    <w:rsid w:val="002F60AD"/>
    <w:rsid w:val="002F68A9"/>
    <w:rsid w:val="002F6AE0"/>
    <w:rsid w:val="002F6FD5"/>
    <w:rsid w:val="002F71D2"/>
    <w:rsid w:val="002F73AF"/>
    <w:rsid w:val="002F79C2"/>
    <w:rsid w:val="002F7B77"/>
    <w:rsid w:val="002F7F09"/>
    <w:rsid w:val="00300335"/>
    <w:rsid w:val="00300483"/>
    <w:rsid w:val="003007F6"/>
    <w:rsid w:val="00300C76"/>
    <w:rsid w:val="0030131B"/>
    <w:rsid w:val="0030163F"/>
    <w:rsid w:val="00301A3B"/>
    <w:rsid w:val="00302C0A"/>
    <w:rsid w:val="003031EF"/>
    <w:rsid w:val="003036CB"/>
    <w:rsid w:val="0030443E"/>
    <w:rsid w:val="00304590"/>
    <w:rsid w:val="00304A24"/>
    <w:rsid w:val="00305140"/>
    <w:rsid w:val="00305FE3"/>
    <w:rsid w:val="003068B8"/>
    <w:rsid w:val="00306AC4"/>
    <w:rsid w:val="00306C79"/>
    <w:rsid w:val="00307EDC"/>
    <w:rsid w:val="00310071"/>
    <w:rsid w:val="0031013D"/>
    <w:rsid w:val="0031053E"/>
    <w:rsid w:val="00310B03"/>
    <w:rsid w:val="00310CB7"/>
    <w:rsid w:val="00311104"/>
    <w:rsid w:val="00311B71"/>
    <w:rsid w:val="00312245"/>
    <w:rsid w:val="0031250D"/>
    <w:rsid w:val="0031290D"/>
    <w:rsid w:val="00312C08"/>
    <w:rsid w:val="00312ECA"/>
    <w:rsid w:val="00313EFD"/>
    <w:rsid w:val="00314D79"/>
    <w:rsid w:val="003150DD"/>
    <w:rsid w:val="0031510C"/>
    <w:rsid w:val="003164E5"/>
    <w:rsid w:val="00316F0B"/>
    <w:rsid w:val="00317239"/>
    <w:rsid w:val="003172AF"/>
    <w:rsid w:val="003174B1"/>
    <w:rsid w:val="00317886"/>
    <w:rsid w:val="00320143"/>
    <w:rsid w:val="00320391"/>
    <w:rsid w:val="00320C55"/>
    <w:rsid w:val="00320D3B"/>
    <w:rsid w:val="00320E24"/>
    <w:rsid w:val="00320E35"/>
    <w:rsid w:val="00321BBE"/>
    <w:rsid w:val="00321DEB"/>
    <w:rsid w:val="0032241B"/>
    <w:rsid w:val="00322471"/>
    <w:rsid w:val="0032281D"/>
    <w:rsid w:val="003228F2"/>
    <w:rsid w:val="00322B32"/>
    <w:rsid w:val="00323A4C"/>
    <w:rsid w:val="00324133"/>
    <w:rsid w:val="00324238"/>
    <w:rsid w:val="00324394"/>
    <w:rsid w:val="0032453A"/>
    <w:rsid w:val="003245F8"/>
    <w:rsid w:val="00324719"/>
    <w:rsid w:val="0032499D"/>
    <w:rsid w:val="00325532"/>
    <w:rsid w:val="00325967"/>
    <w:rsid w:val="003261A0"/>
    <w:rsid w:val="003275D9"/>
    <w:rsid w:val="00327605"/>
    <w:rsid w:val="003278BC"/>
    <w:rsid w:val="00327D14"/>
    <w:rsid w:val="00327F26"/>
    <w:rsid w:val="00330222"/>
    <w:rsid w:val="00330880"/>
    <w:rsid w:val="00330F2F"/>
    <w:rsid w:val="003316E3"/>
    <w:rsid w:val="00331C83"/>
    <w:rsid w:val="00332575"/>
    <w:rsid w:val="0033299C"/>
    <w:rsid w:val="00332DC2"/>
    <w:rsid w:val="00332E54"/>
    <w:rsid w:val="00333A2B"/>
    <w:rsid w:val="0033440D"/>
    <w:rsid w:val="0033442C"/>
    <w:rsid w:val="00334A30"/>
    <w:rsid w:val="00334D8A"/>
    <w:rsid w:val="00335012"/>
    <w:rsid w:val="003354B3"/>
    <w:rsid w:val="00335761"/>
    <w:rsid w:val="003364B1"/>
    <w:rsid w:val="0033799D"/>
    <w:rsid w:val="00337F8E"/>
    <w:rsid w:val="00340368"/>
    <w:rsid w:val="003410B0"/>
    <w:rsid w:val="003419C3"/>
    <w:rsid w:val="00341C46"/>
    <w:rsid w:val="00341CF7"/>
    <w:rsid w:val="00342296"/>
    <w:rsid w:val="00342613"/>
    <w:rsid w:val="00342C31"/>
    <w:rsid w:val="0034310C"/>
    <w:rsid w:val="0034330F"/>
    <w:rsid w:val="003433A1"/>
    <w:rsid w:val="0034358A"/>
    <w:rsid w:val="003436B5"/>
    <w:rsid w:val="00343705"/>
    <w:rsid w:val="00343C31"/>
    <w:rsid w:val="00344AA7"/>
    <w:rsid w:val="00344CC0"/>
    <w:rsid w:val="00344FB6"/>
    <w:rsid w:val="0034548C"/>
    <w:rsid w:val="0034598A"/>
    <w:rsid w:val="003459F5"/>
    <w:rsid w:val="00345C5F"/>
    <w:rsid w:val="00345D6A"/>
    <w:rsid w:val="00345DD4"/>
    <w:rsid w:val="00345E63"/>
    <w:rsid w:val="00346FC9"/>
    <w:rsid w:val="00347012"/>
    <w:rsid w:val="003473E9"/>
    <w:rsid w:val="00347417"/>
    <w:rsid w:val="003475C7"/>
    <w:rsid w:val="00347A29"/>
    <w:rsid w:val="00347B37"/>
    <w:rsid w:val="0035032C"/>
    <w:rsid w:val="00350758"/>
    <w:rsid w:val="00350925"/>
    <w:rsid w:val="00351046"/>
    <w:rsid w:val="003514D5"/>
    <w:rsid w:val="003516B8"/>
    <w:rsid w:val="00351C0B"/>
    <w:rsid w:val="00352559"/>
    <w:rsid w:val="00352798"/>
    <w:rsid w:val="00352814"/>
    <w:rsid w:val="00352C5F"/>
    <w:rsid w:val="00352F72"/>
    <w:rsid w:val="003534C5"/>
    <w:rsid w:val="00353EB2"/>
    <w:rsid w:val="0035476E"/>
    <w:rsid w:val="003548E6"/>
    <w:rsid w:val="00354A50"/>
    <w:rsid w:val="0035584C"/>
    <w:rsid w:val="00355933"/>
    <w:rsid w:val="0035612B"/>
    <w:rsid w:val="003569D0"/>
    <w:rsid w:val="00356E04"/>
    <w:rsid w:val="00356E14"/>
    <w:rsid w:val="00357593"/>
    <w:rsid w:val="003575E5"/>
    <w:rsid w:val="0035792B"/>
    <w:rsid w:val="0036037F"/>
    <w:rsid w:val="003603CE"/>
    <w:rsid w:val="00360448"/>
    <w:rsid w:val="00361F02"/>
    <w:rsid w:val="003621AC"/>
    <w:rsid w:val="00362211"/>
    <w:rsid w:val="00362E22"/>
    <w:rsid w:val="00363116"/>
    <w:rsid w:val="00363649"/>
    <w:rsid w:val="00363A9A"/>
    <w:rsid w:val="00363D02"/>
    <w:rsid w:val="00363F74"/>
    <w:rsid w:val="00364097"/>
    <w:rsid w:val="003644DC"/>
    <w:rsid w:val="003645E1"/>
    <w:rsid w:val="00364B3B"/>
    <w:rsid w:val="00364F57"/>
    <w:rsid w:val="003650EC"/>
    <w:rsid w:val="00365383"/>
    <w:rsid w:val="00365F68"/>
    <w:rsid w:val="003660FB"/>
    <w:rsid w:val="0036794B"/>
    <w:rsid w:val="003679F4"/>
    <w:rsid w:val="00367A15"/>
    <w:rsid w:val="00367F47"/>
    <w:rsid w:val="003704D7"/>
    <w:rsid w:val="00370614"/>
    <w:rsid w:val="00370675"/>
    <w:rsid w:val="00370A46"/>
    <w:rsid w:val="00370BF7"/>
    <w:rsid w:val="0037112E"/>
    <w:rsid w:val="003712CE"/>
    <w:rsid w:val="00371929"/>
    <w:rsid w:val="00371AFD"/>
    <w:rsid w:val="00371D45"/>
    <w:rsid w:val="003720D4"/>
    <w:rsid w:val="00372181"/>
    <w:rsid w:val="0037218B"/>
    <w:rsid w:val="00372208"/>
    <w:rsid w:val="003722BD"/>
    <w:rsid w:val="003732E2"/>
    <w:rsid w:val="003733AC"/>
    <w:rsid w:val="00373735"/>
    <w:rsid w:val="0037394C"/>
    <w:rsid w:val="003739E7"/>
    <w:rsid w:val="00374144"/>
    <w:rsid w:val="00374158"/>
    <w:rsid w:val="00374502"/>
    <w:rsid w:val="0037462F"/>
    <w:rsid w:val="00374FC5"/>
    <w:rsid w:val="003751F5"/>
    <w:rsid w:val="00375E92"/>
    <w:rsid w:val="0037621A"/>
    <w:rsid w:val="003765DD"/>
    <w:rsid w:val="003767CB"/>
    <w:rsid w:val="003768C5"/>
    <w:rsid w:val="00376C98"/>
    <w:rsid w:val="003800E0"/>
    <w:rsid w:val="003802F8"/>
    <w:rsid w:val="003803E0"/>
    <w:rsid w:val="00380404"/>
    <w:rsid w:val="003812AA"/>
    <w:rsid w:val="003817E7"/>
    <w:rsid w:val="00381D1D"/>
    <w:rsid w:val="0038289C"/>
    <w:rsid w:val="0038339B"/>
    <w:rsid w:val="0038390D"/>
    <w:rsid w:val="0038391B"/>
    <w:rsid w:val="00383F6C"/>
    <w:rsid w:val="00384727"/>
    <w:rsid w:val="00384E0D"/>
    <w:rsid w:val="00384EDE"/>
    <w:rsid w:val="00384F16"/>
    <w:rsid w:val="003851ED"/>
    <w:rsid w:val="003852F1"/>
    <w:rsid w:val="00386A7D"/>
    <w:rsid w:val="003873B5"/>
    <w:rsid w:val="00387440"/>
    <w:rsid w:val="0038761F"/>
    <w:rsid w:val="00387822"/>
    <w:rsid w:val="003879F3"/>
    <w:rsid w:val="00390426"/>
    <w:rsid w:val="003904EF"/>
    <w:rsid w:val="003905D7"/>
    <w:rsid w:val="003906D9"/>
    <w:rsid w:val="00390CEB"/>
    <w:rsid w:val="003919D8"/>
    <w:rsid w:val="003920E2"/>
    <w:rsid w:val="003924A1"/>
    <w:rsid w:val="00392676"/>
    <w:rsid w:val="0039289B"/>
    <w:rsid w:val="00392B09"/>
    <w:rsid w:val="00392B5F"/>
    <w:rsid w:val="00392D41"/>
    <w:rsid w:val="00392F8B"/>
    <w:rsid w:val="00393004"/>
    <w:rsid w:val="0039373B"/>
    <w:rsid w:val="00393ACD"/>
    <w:rsid w:val="00393FB8"/>
    <w:rsid w:val="003943B2"/>
    <w:rsid w:val="00394B5D"/>
    <w:rsid w:val="00394B65"/>
    <w:rsid w:val="00395894"/>
    <w:rsid w:val="003958CE"/>
    <w:rsid w:val="00395979"/>
    <w:rsid w:val="003959EC"/>
    <w:rsid w:val="00395DCD"/>
    <w:rsid w:val="00396326"/>
    <w:rsid w:val="003963F9"/>
    <w:rsid w:val="003965C4"/>
    <w:rsid w:val="003965D6"/>
    <w:rsid w:val="0039695C"/>
    <w:rsid w:val="00396A9B"/>
    <w:rsid w:val="00397010"/>
    <w:rsid w:val="0039713B"/>
    <w:rsid w:val="003A0371"/>
    <w:rsid w:val="003A09E6"/>
    <w:rsid w:val="003A0DF6"/>
    <w:rsid w:val="003A12D6"/>
    <w:rsid w:val="003A1558"/>
    <w:rsid w:val="003A169C"/>
    <w:rsid w:val="003A16B9"/>
    <w:rsid w:val="003A1D3C"/>
    <w:rsid w:val="003A2525"/>
    <w:rsid w:val="003A26BD"/>
    <w:rsid w:val="003A2834"/>
    <w:rsid w:val="003A2B86"/>
    <w:rsid w:val="003A2CED"/>
    <w:rsid w:val="003A2F7B"/>
    <w:rsid w:val="003A3655"/>
    <w:rsid w:val="003A3A5A"/>
    <w:rsid w:val="003A3B1B"/>
    <w:rsid w:val="003A3F16"/>
    <w:rsid w:val="003A3FCB"/>
    <w:rsid w:val="003A48ED"/>
    <w:rsid w:val="003A4F06"/>
    <w:rsid w:val="003A5288"/>
    <w:rsid w:val="003A582D"/>
    <w:rsid w:val="003A6B13"/>
    <w:rsid w:val="003A6E7D"/>
    <w:rsid w:val="003A6EA0"/>
    <w:rsid w:val="003A6EC7"/>
    <w:rsid w:val="003A760E"/>
    <w:rsid w:val="003A765D"/>
    <w:rsid w:val="003A7BE4"/>
    <w:rsid w:val="003A7FDF"/>
    <w:rsid w:val="003B030C"/>
    <w:rsid w:val="003B0A5E"/>
    <w:rsid w:val="003B0EC1"/>
    <w:rsid w:val="003B1074"/>
    <w:rsid w:val="003B181B"/>
    <w:rsid w:val="003B1B1A"/>
    <w:rsid w:val="003B242D"/>
    <w:rsid w:val="003B2F6E"/>
    <w:rsid w:val="003B38BF"/>
    <w:rsid w:val="003B3D01"/>
    <w:rsid w:val="003B4BEC"/>
    <w:rsid w:val="003B4D33"/>
    <w:rsid w:val="003B6292"/>
    <w:rsid w:val="003B6438"/>
    <w:rsid w:val="003B656F"/>
    <w:rsid w:val="003B6607"/>
    <w:rsid w:val="003B660B"/>
    <w:rsid w:val="003B74D0"/>
    <w:rsid w:val="003B7716"/>
    <w:rsid w:val="003C0187"/>
    <w:rsid w:val="003C03B0"/>
    <w:rsid w:val="003C0D45"/>
    <w:rsid w:val="003C13D3"/>
    <w:rsid w:val="003C1917"/>
    <w:rsid w:val="003C26BE"/>
    <w:rsid w:val="003C28DC"/>
    <w:rsid w:val="003C2A58"/>
    <w:rsid w:val="003C2BEF"/>
    <w:rsid w:val="003C3111"/>
    <w:rsid w:val="003C3E72"/>
    <w:rsid w:val="003C3F67"/>
    <w:rsid w:val="003C4777"/>
    <w:rsid w:val="003C4C2F"/>
    <w:rsid w:val="003C4F06"/>
    <w:rsid w:val="003C53E4"/>
    <w:rsid w:val="003C5BEF"/>
    <w:rsid w:val="003C5D5B"/>
    <w:rsid w:val="003C635D"/>
    <w:rsid w:val="003C666C"/>
    <w:rsid w:val="003C6BC2"/>
    <w:rsid w:val="003C6CF8"/>
    <w:rsid w:val="003C77AE"/>
    <w:rsid w:val="003D00EB"/>
    <w:rsid w:val="003D01FC"/>
    <w:rsid w:val="003D0461"/>
    <w:rsid w:val="003D052E"/>
    <w:rsid w:val="003D0D4D"/>
    <w:rsid w:val="003D1479"/>
    <w:rsid w:val="003D1681"/>
    <w:rsid w:val="003D1977"/>
    <w:rsid w:val="003D25A7"/>
    <w:rsid w:val="003D295B"/>
    <w:rsid w:val="003D2FB3"/>
    <w:rsid w:val="003D30DF"/>
    <w:rsid w:val="003D365D"/>
    <w:rsid w:val="003D3771"/>
    <w:rsid w:val="003D4508"/>
    <w:rsid w:val="003D46E3"/>
    <w:rsid w:val="003D47E5"/>
    <w:rsid w:val="003D4C27"/>
    <w:rsid w:val="003D512B"/>
    <w:rsid w:val="003D5246"/>
    <w:rsid w:val="003D55FB"/>
    <w:rsid w:val="003D6000"/>
    <w:rsid w:val="003D6200"/>
    <w:rsid w:val="003D634C"/>
    <w:rsid w:val="003D6477"/>
    <w:rsid w:val="003D655E"/>
    <w:rsid w:val="003D6B47"/>
    <w:rsid w:val="003D72C5"/>
    <w:rsid w:val="003D7719"/>
    <w:rsid w:val="003D7870"/>
    <w:rsid w:val="003E0163"/>
    <w:rsid w:val="003E02F3"/>
    <w:rsid w:val="003E0333"/>
    <w:rsid w:val="003E06BB"/>
    <w:rsid w:val="003E0B85"/>
    <w:rsid w:val="003E1C02"/>
    <w:rsid w:val="003E1CC8"/>
    <w:rsid w:val="003E1E4A"/>
    <w:rsid w:val="003E3596"/>
    <w:rsid w:val="003E386A"/>
    <w:rsid w:val="003E3AC1"/>
    <w:rsid w:val="003E4403"/>
    <w:rsid w:val="003E4431"/>
    <w:rsid w:val="003E4C2C"/>
    <w:rsid w:val="003E4CDC"/>
    <w:rsid w:val="003E4D21"/>
    <w:rsid w:val="003E4FC9"/>
    <w:rsid w:val="003E55F6"/>
    <w:rsid w:val="003E6664"/>
    <w:rsid w:val="003E6700"/>
    <w:rsid w:val="003E73CB"/>
    <w:rsid w:val="003E7785"/>
    <w:rsid w:val="003E7ACB"/>
    <w:rsid w:val="003E7E2F"/>
    <w:rsid w:val="003F0281"/>
    <w:rsid w:val="003F1119"/>
    <w:rsid w:val="003F1227"/>
    <w:rsid w:val="003F1319"/>
    <w:rsid w:val="003F16AB"/>
    <w:rsid w:val="003F1C6A"/>
    <w:rsid w:val="003F21A0"/>
    <w:rsid w:val="003F3E89"/>
    <w:rsid w:val="003F40B2"/>
    <w:rsid w:val="003F4CDC"/>
    <w:rsid w:val="003F5656"/>
    <w:rsid w:val="003F565C"/>
    <w:rsid w:val="003F6AEE"/>
    <w:rsid w:val="003F7034"/>
    <w:rsid w:val="003F704A"/>
    <w:rsid w:val="003F7752"/>
    <w:rsid w:val="003F7DEB"/>
    <w:rsid w:val="004003EE"/>
    <w:rsid w:val="00400727"/>
    <w:rsid w:val="0040075A"/>
    <w:rsid w:val="0040075D"/>
    <w:rsid w:val="00400809"/>
    <w:rsid w:val="004015A4"/>
    <w:rsid w:val="0040256E"/>
    <w:rsid w:val="004025B6"/>
    <w:rsid w:val="004025CB"/>
    <w:rsid w:val="00402672"/>
    <w:rsid w:val="00402AE0"/>
    <w:rsid w:val="00402C77"/>
    <w:rsid w:val="00403193"/>
    <w:rsid w:val="0040357D"/>
    <w:rsid w:val="00403587"/>
    <w:rsid w:val="00403E6B"/>
    <w:rsid w:val="004049FD"/>
    <w:rsid w:val="00404B98"/>
    <w:rsid w:val="004050DF"/>
    <w:rsid w:val="00405862"/>
    <w:rsid w:val="00405BDE"/>
    <w:rsid w:val="00406790"/>
    <w:rsid w:val="00407AA0"/>
    <w:rsid w:val="00410098"/>
    <w:rsid w:val="00411412"/>
    <w:rsid w:val="00411C51"/>
    <w:rsid w:val="00411F2C"/>
    <w:rsid w:val="00412CD0"/>
    <w:rsid w:val="00412DA5"/>
    <w:rsid w:val="00413E49"/>
    <w:rsid w:val="0041416B"/>
    <w:rsid w:val="00414718"/>
    <w:rsid w:val="00414D0A"/>
    <w:rsid w:val="00414D3A"/>
    <w:rsid w:val="00415495"/>
    <w:rsid w:val="004155EC"/>
    <w:rsid w:val="004169E6"/>
    <w:rsid w:val="00416B3C"/>
    <w:rsid w:val="00416F3E"/>
    <w:rsid w:val="00416F95"/>
    <w:rsid w:val="004173CE"/>
    <w:rsid w:val="00417507"/>
    <w:rsid w:val="0042037C"/>
    <w:rsid w:val="00420D09"/>
    <w:rsid w:val="00421129"/>
    <w:rsid w:val="0042154D"/>
    <w:rsid w:val="00421A50"/>
    <w:rsid w:val="00422566"/>
    <w:rsid w:val="00423CF8"/>
    <w:rsid w:val="00423EA0"/>
    <w:rsid w:val="0042516E"/>
    <w:rsid w:val="004253C3"/>
    <w:rsid w:val="00425F1E"/>
    <w:rsid w:val="00426103"/>
    <w:rsid w:val="004266A9"/>
    <w:rsid w:val="004269AD"/>
    <w:rsid w:val="00426B61"/>
    <w:rsid w:val="00427027"/>
    <w:rsid w:val="0042736D"/>
    <w:rsid w:val="00427B1B"/>
    <w:rsid w:val="00427C6F"/>
    <w:rsid w:val="004302B7"/>
    <w:rsid w:val="00430DB2"/>
    <w:rsid w:val="00430E1D"/>
    <w:rsid w:val="00430EAD"/>
    <w:rsid w:val="00431339"/>
    <w:rsid w:val="0043133B"/>
    <w:rsid w:val="0043138D"/>
    <w:rsid w:val="0043139D"/>
    <w:rsid w:val="00431544"/>
    <w:rsid w:val="00432090"/>
    <w:rsid w:val="00432684"/>
    <w:rsid w:val="00432733"/>
    <w:rsid w:val="0043297D"/>
    <w:rsid w:val="004331A3"/>
    <w:rsid w:val="00433D1B"/>
    <w:rsid w:val="00434409"/>
    <w:rsid w:val="00434647"/>
    <w:rsid w:val="00434A19"/>
    <w:rsid w:val="00434D9C"/>
    <w:rsid w:val="004353E2"/>
    <w:rsid w:val="00435474"/>
    <w:rsid w:val="00435F60"/>
    <w:rsid w:val="00435FED"/>
    <w:rsid w:val="00436F52"/>
    <w:rsid w:val="00436FA2"/>
    <w:rsid w:val="00437085"/>
    <w:rsid w:val="0043712F"/>
    <w:rsid w:val="00437339"/>
    <w:rsid w:val="004373C3"/>
    <w:rsid w:val="004374A6"/>
    <w:rsid w:val="00437672"/>
    <w:rsid w:val="00437D66"/>
    <w:rsid w:val="00437DF6"/>
    <w:rsid w:val="00437EC9"/>
    <w:rsid w:val="00437F57"/>
    <w:rsid w:val="0044000D"/>
    <w:rsid w:val="00440BA6"/>
    <w:rsid w:val="00441713"/>
    <w:rsid w:val="00441A35"/>
    <w:rsid w:val="00441CAC"/>
    <w:rsid w:val="00442567"/>
    <w:rsid w:val="00442F56"/>
    <w:rsid w:val="004435BB"/>
    <w:rsid w:val="00443703"/>
    <w:rsid w:val="00443752"/>
    <w:rsid w:val="00443A42"/>
    <w:rsid w:val="00443A98"/>
    <w:rsid w:val="00443F07"/>
    <w:rsid w:val="00443F4C"/>
    <w:rsid w:val="00444519"/>
    <w:rsid w:val="00444B20"/>
    <w:rsid w:val="00444B3C"/>
    <w:rsid w:val="00444BE8"/>
    <w:rsid w:val="00444BFB"/>
    <w:rsid w:val="00444D23"/>
    <w:rsid w:val="00444F1B"/>
    <w:rsid w:val="00444F24"/>
    <w:rsid w:val="00445516"/>
    <w:rsid w:val="00445B12"/>
    <w:rsid w:val="00445CBC"/>
    <w:rsid w:val="0044627A"/>
    <w:rsid w:val="004465B4"/>
    <w:rsid w:val="00446B95"/>
    <w:rsid w:val="00446D93"/>
    <w:rsid w:val="004502BC"/>
    <w:rsid w:val="00450820"/>
    <w:rsid w:val="00450B4E"/>
    <w:rsid w:val="00450D3B"/>
    <w:rsid w:val="00450DB1"/>
    <w:rsid w:val="004514B3"/>
    <w:rsid w:val="0045197D"/>
    <w:rsid w:val="0045219C"/>
    <w:rsid w:val="00452727"/>
    <w:rsid w:val="004528E9"/>
    <w:rsid w:val="00452B94"/>
    <w:rsid w:val="00452E3B"/>
    <w:rsid w:val="00453678"/>
    <w:rsid w:val="00453B30"/>
    <w:rsid w:val="004542C7"/>
    <w:rsid w:val="00454EBC"/>
    <w:rsid w:val="00454FAB"/>
    <w:rsid w:val="0045500A"/>
    <w:rsid w:val="00455ACA"/>
    <w:rsid w:val="00455B1D"/>
    <w:rsid w:val="00455CDC"/>
    <w:rsid w:val="00455E7D"/>
    <w:rsid w:val="0045619E"/>
    <w:rsid w:val="004566F9"/>
    <w:rsid w:val="00456AEA"/>
    <w:rsid w:val="004573F4"/>
    <w:rsid w:val="004576CB"/>
    <w:rsid w:val="00457BA9"/>
    <w:rsid w:val="00457DF9"/>
    <w:rsid w:val="00457F32"/>
    <w:rsid w:val="00460349"/>
    <w:rsid w:val="00460BB3"/>
    <w:rsid w:val="00460EE4"/>
    <w:rsid w:val="00460F88"/>
    <w:rsid w:val="00460F99"/>
    <w:rsid w:val="00460FF4"/>
    <w:rsid w:val="0046133D"/>
    <w:rsid w:val="004619AD"/>
    <w:rsid w:val="004622EA"/>
    <w:rsid w:val="00462538"/>
    <w:rsid w:val="004627C6"/>
    <w:rsid w:val="00462B3A"/>
    <w:rsid w:val="00463183"/>
    <w:rsid w:val="00463449"/>
    <w:rsid w:val="004639E6"/>
    <w:rsid w:val="00463C47"/>
    <w:rsid w:val="004643B7"/>
    <w:rsid w:val="00464DC2"/>
    <w:rsid w:val="00464DD9"/>
    <w:rsid w:val="00465053"/>
    <w:rsid w:val="004654F6"/>
    <w:rsid w:val="00465630"/>
    <w:rsid w:val="0046565C"/>
    <w:rsid w:val="004658E9"/>
    <w:rsid w:val="00466116"/>
    <w:rsid w:val="00466A83"/>
    <w:rsid w:val="00466DF8"/>
    <w:rsid w:val="00466E09"/>
    <w:rsid w:val="00466F59"/>
    <w:rsid w:val="00467523"/>
    <w:rsid w:val="00467824"/>
    <w:rsid w:val="00467B77"/>
    <w:rsid w:val="00467FB4"/>
    <w:rsid w:val="004708A4"/>
    <w:rsid w:val="004718FE"/>
    <w:rsid w:val="004722E9"/>
    <w:rsid w:val="00472CD1"/>
    <w:rsid w:val="004737E8"/>
    <w:rsid w:val="0047383F"/>
    <w:rsid w:val="0047399D"/>
    <w:rsid w:val="00473A70"/>
    <w:rsid w:val="00473E1C"/>
    <w:rsid w:val="00474D68"/>
    <w:rsid w:val="00474E36"/>
    <w:rsid w:val="00474EED"/>
    <w:rsid w:val="00474F98"/>
    <w:rsid w:val="004751E5"/>
    <w:rsid w:val="004751ED"/>
    <w:rsid w:val="004753A9"/>
    <w:rsid w:val="00475A6C"/>
    <w:rsid w:val="0047615F"/>
    <w:rsid w:val="00476A6F"/>
    <w:rsid w:val="00476CF3"/>
    <w:rsid w:val="00476E49"/>
    <w:rsid w:val="00477308"/>
    <w:rsid w:val="00477716"/>
    <w:rsid w:val="004779C5"/>
    <w:rsid w:val="00477A01"/>
    <w:rsid w:val="00477A8C"/>
    <w:rsid w:val="004802D7"/>
    <w:rsid w:val="004807B9"/>
    <w:rsid w:val="00480C43"/>
    <w:rsid w:val="00480F28"/>
    <w:rsid w:val="00481002"/>
    <w:rsid w:val="0048132C"/>
    <w:rsid w:val="004814FB"/>
    <w:rsid w:val="004819A3"/>
    <w:rsid w:val="00482146"/>
    <w:rsid w:val="004826AF"/>
    <w:rsid w:val="004832D0"/>
    <w:rsid w:val="004836CA"/>
    <w:rsid w:val="0048378F"/>
    <w:rsid w:val="00484142"/>
    <w:rsid w:val="00484806"/>
    <w:rsid w:val="00484CBB"/>
    <w:rsid w:val="004850A0"/>
    <w:rsid w:val="004850BC"/>
    <w:rsid w:val="00485105"/>
    <w:rsid w:val="0048517A"/>
    <w:rsid w:val="0048559D"/>
    <w:rsid w:val="00485BC1"/>
    <w:rsid w:val="00485C6B"/>
    <w:rsid w:val="00485E69"/>
    <w:rsid w:val="00485F09"/>
    <w:rsid w:val="004862C1"/>
    <w:rsid w:val="00486F8B"/>
    <w:rsid w:val="00487229"/>
    <w:rsid w:val="004874BE"/>
    <w:rsid w:val="00487597"/>
    <w:rsid w:val="004878DE"/>
    <w:rsid w:val="00487E2B"/>
    <w:rsid w:val="004906AA"/>
    <w:rsid w:val="00490827"/>
    <w:rsid w:val="00490E03"/>
    <w:rsid w:val="0049126E"/>
    <w:rsid w:val="00491A40"/>
    <w:rsid w:val="00491DDC"/>
    <w:rsid w:val="00491E44"/>
    <w:rsid w:val="00492B9A"/>
    <w:rsid w:val="0049308B"/>
    <w:rsid w:val="00493198"/>
    <w:rsid w:val="00493530"/>
    <w:rsid w:val="00493AD0"/>
    <w:rsid w:val="00494403"/>
    <w:rsid w:val="00494726"/>
    <w:rsid w:val="00494929"/>
    <w:rsid w:val="00494A9D"/>
    <w:rsid w:val="00494AF7"/>
    <w:rsid w:val="00494C0B"/>
    <w:rsid w:val="00494F08"/>
    <w:rsid w:val="0049505B"/>
    <w:rsid w:val="004952B1"/>
    <w:rsid w:val="0049590C"/>
    <w:rsid w:val="00495A18"/>
    <w:rsid w:val="004963ED"/>
    <w:rsid w:val="00496471"/>
    <w:rsid w:val="0049732B"/>
    <w:rsid w:val="004973CA"/>
    <w:rsid w:val="004A0646"/>
    <w:rsid w:val="004A0904"/>
    <w:rsid w:val="004A1478"/>
    <w:rsid w:val="004A1684"/>
    <w:rsid w:val="004A1A8B"/>
    <w:rsid w:val="004A1FC4"/>
    <w:rsid w:val="004A25F4"/>
    <w:rsid w:val="004A2A7E"/>
    <w:rsid w:val="004A37FE"/>
    <w:rsid w:val="004A396E"/>
    <w:rsid w:val="004A3A32"/>
    <w:rsid w:val="004A3B41"/>
    <w:rsid w:val="004A448A"/>
    <w:rsid w:val="004A4569"/>
    <w:rsid w:val="004A48F1"/>
    <w:rsid w:val="004A4ADE"/>
    <w:rsid w:val="004A5655"/>
    <w:rsid w:val="004A5EDC"/>
    <w:rsid w:val="004A5F64"/>
    <w:rsid w:val="004A6D38"/>
    <w:rsid w:val="004A6D9F"/>
    <w:rsid w:val="004A6F06"/>
    <w:rsid w:val="004A6F4C"/>
    <w:rsid w:val="004A7040"/>
    <w:rsid w:val="004A70C5"/>
    <w:rsid w:val="004A75C7"/>
    <w:rsid w:val="004A768C"/>
    <w:rsid w:val="004A7719"/>
    <w:rsid w:val="004A7ACB"/>
    <w:rsid w:val="004A7B1B"/>
    <w:rsid w:val="004A7F4D"/>
    <w:rsid w:val="004A7F75"/>
    <w:rsid w:val="004B006B"/>
    <w:rsid w:val="004B017C"/>
    <w:rsid w:val="004B01A0"/>
    <w:rsid w:val="004B07C2"/>
    <w:rsid w:val="004B09BA"/>
    <w:rsid w:val="004B09F2"/>
    <w:rsid w:val="004B0BB0"/>
    <w:rsid w:val="004B1661"/>
    <w:rsid w:val="004B1A6A"/>
    <w:rsid w:val="004B1B24"/>
    <w:rsid w:val="004B1D7B"/>
    <w:rsid w:val="004B202E"/>
    <w:rsid w:val="004B2229"/>
    <w:rsid w:val="004B248D"/>
    <w:rsid w:val="004B24D5"/>
    <w:rsid w:val="004B26C8"/>
    <w:rsid w:val="004B297E"/>
    <w:rsid w:val="004B2B98"/>
    <w:rsid w:val="004B30B6"/>
    <w:rsid w:val="004B3232"/>
    <w:rsid w:val="004B3505"/>
    <w:rsid w:val="004B3B6B"/>
    <w:rsid w:val="004B3E85"/>
    <w:rsid w:val="004B4196"/>
    <w:rsid w:val="004B490C"/>
    <w:rsid w:val="004B49D0"/>
    <w:rsid w:val="004B4BF9"/>
    <w:rsid w:val="004B5020"/>
    <w:rsid w:val="004B5C1F"/>
    <w:rsid w:val="004B6E5B"/>
    <w:rsid w:val="004B704B"/>
    <w:rsid w:val="004B7443"/>
    <w:rsid w:val="004B74BF"/>
    <w:rsid w:val="004B7A12"/>
    <w:rsid w:val="004B7F63"/>
    <w:rsid w:val="004C1349"/>
    <w:rsid w:val="004C14BC"/>
    <w:rsid w:val="004C1A1A"/>
    <w:rsid w:val="004C1DCF"/>
    <w:rsid w:val="004C27D3"/>
    <w:rsid w:val="004C2CFF"/>
    <w:rsid w:val="004C32E8"/>
    <w:rsid w:val="004C3E5B"/>
    <w:rsid w:val="004C4191"/>
    <w:rsid w:val="004C42C1"/>
    <w:rsid w:val="004C49AE"/>
    <w:rsid w:val="004C4A0F"/>
    <w:rsid w:val="004C4BC0"/>
    <w:rsid w:val="004C52B5"/>
    <w:rsid w:val="004C56B8"/>
    <w:rsid w:val="004C56E5"/>
    <w:rsid w:val="004C5D68"/>
    <w:rsid w:val="004C5DCB"/>
    <w:rsid w:val="004C60E0"/>
    <w:rsid w:val="004C6CFF"/>
    <w:rsid w:val="004D0343"/>
    <w:rsid w:val="004D05BD"/>
    <w:rsid w:val="004D0971"/>
    <w:rsid w:val="004D0C58"/>
    <w:rsid w:val="004D0F00"/>
    <w:rsid w:val="004D1A43"/>
    <w:rsid w:val="004D1E6E"/>
    <w:rsid w:val="004D1F29"/>
    <w:rsid w:val="004D22AC"/>
    <w:rsid w:val="004D267A"/>
    <w:rsid w:val="004D27CC"/>
    <w:rsid w:val="004D2C1B"/>
    <w:rsid w:val="004D2DC7"/>
    <w:rsid w:val="004D2F2D"/>
    <w:rsid w:val="004D2FB7"/>
    <w:rsid w:val="004D31F7"/>
    <w:rsid w:val="004D3B6A"/>
    <w:rsid w:val="004D3D55"/>
    <w:rsid w:val="004D4C50"/>
    <w:rsid w:val="004D4DCA"/>
    <w:rsid w:val="004D4ECD"/>
    <w:rsid w:val="004D4FDB"/>
    <w:rsid w:val="004D57F8"/>
    <w:rsid w:val="004D588B"/>
    <w:rsid w:val="004D63BE"/>
    <w:rsid w:val="004D66AD"/>
    <w:rsid w:val="004D6795"/>
    <w:rsid w:val="004D69A1"/>
    <w:rsid w:val="004D69FB"/>
    <w:rsid w:val="004D6B31"/>
    <w:rsid w:val="004D6B46"/>
    <w:rsid w:val="004D6BD8"/>
    <w:rsid w:val="004D795F"/>
    <w:rsid w:val="004D7B0F"/>
    <w:rsid w:val="004D7E7D"/>
    <w:rsid w:val="004D7F9F"/>
    <w:rsid w:val="004E02CB"/>
    <w:rsid w:val="004E02E5"/>
    <w:rsid w:val="004E04E8"/>
    <w:rsid w:val="004E0C5A"/>
    <w:rsid w:val="004E15DD"/>
    <w:rsid w:val="004E1A1B"/>
    <w:rsid w:val="004E28F5"/>
    <w:rsid w:val="004E2D39"/>
    <w:rsid w:val="004E34BF"/>
    <w:rsid w:val="004E4EB6"/>
    <w:rsid w:val="004E5BC2"/>
    <w:rsid w:val="004E5BF4"/>
    <w:rsid w:val="004E6236"/>
    <w:rsid w:val="004E628D"/>
    <w:rsid w:val="004E631D"/>
    <w:rsid w:val="004E673E"/>
    <w:rsid w:val="004E6A98"/>
    <w:rsid w:val="004E77A7"/>
    <w:rsid w:val="004E7F05"/>
    <w:rsid w:val="004F01D0"/>
    <w:rsid w:val="004F045B"/>
    <w:rsid w:val="004F0E28"/>
    <w:rsid w:val="004F0E47"/>
    <w:rsid w:val="004F116E"/>
    <w:rsid w:val="004F11F3"/>
    <w:rsid w:val="004F17E9"/>
    <w:rsid w:val="004F1A8F"/>
    <w:rsid w:val="004F2185"/>
    <w:rsid w:val="004F2902"/>
    <w:rsid w:val="004F2B35"/>
    <w:rsid w:val="004F2F07"/>
    <w:rsid w:val="004F3A43"/>
    <w:rsid w:val="004F3EBA"/>
    <w:rsid w:val="004F44A1"/>
    <w:rsid w:val="004F484D"/>
    <w:rsid w:val="004F4D5A"/>
    <w:rsid w:val="004F5E6E"/>
    <w:rsid w:val="004F5EEB"/>
    <w:rsid w:val="004F77F0"/>
    <w:rsid w:val="004F79A6"/>
    <w:rsid w:val="004F7B5E"/>
    <w:rsid w:val="004F7E0C"/>
    <w:rsid w:val="00500826"/>
    <w:rsid w:val="00500C7D"/>
    <w:rsid w:val="00500D7B"/>
    <w:rsid w:val="00500EC2"/>
    <w:rsid w:val="0050226B"/>
    <w:rsid w:val="00502A6B"/>
    <w:rsid w:val="00503214"/>
    <w:rsid w:val="005032BC"/>
    <w:rsid w:val="00504192"/>
    <w:rsid w:val="00505146"/>
    <w:rsid w:val="00505F27"/>
    <w:rsid w:val="0050634B"/>
    <w:rsid w:val="005066FD"/>
    <w:rsid w:val="005068D4"/>
    <w:rsid w:val="0050695E"/>
    <w:rsid w:val="00506B88"/>
    <w:rsid w:val="00506D2C"/>
    <w:rsid w:val="005070E3"/>
    <w:rsid w:val="005072D5"/>
    <w:rsid w:val="0050753A"/>
    <w:rsid w:val="005079C1"/>
    <w:rsid w:val="00507B11"/>
    <w:rsid w:val="00507CFF"/>
    <w:rsid w:val="005102D4"/>
    <w:rsid w:val="00510782"/>
    <w:rsid w:val="005110F4"/>
    <w:rsid w:val="00511937"/>
    <w:rsid w:val="00512776"/>
    <w:rsid w:val="0051297C"/>
    <w:rsid w:val="005129C1"/>
    <w:rsid w:val="00512A7E"/>
    <w:rsid w:val="00512B8E"/>
    <w:rsid w:val="00512DD0"/>
    <w:rsid w:val="00513447"/>
    <w:rsid w:val="0051356B"/>
    <w:rsid w:val="00513862"/>
    <w:rsid w:val="00513925"/>
    <w:rsid w:val="00513C0B"/>
    <w:rsid w:val="00513E52"/>
    <w:rsid w:val="00514364"/>
    <w:rsid w:val="00514743"/>
    <w:rsid w:val="00514A15"/>
    <w:rsid w:val="0051501A"/>
    <w:rsid w:val="00515268"/>
    <w:rsid w:val="00515335"/>
    <w:rsid w:val="005159B7"/>
    <w:rsid w:val="00515A1C"/>
    <w:rsid w:val="00515B68"/>
    <w:rsid w:val="00515CD1"/>
    <w:rsid w:val="00515E26"/>
    <w:rsid w:val="00516681"/>
    <w:rsid w:val="00516835"/>
    <w:rsid w:val="00516BD8"/>
    <w:rsid w:val="00517367"/>
    <w:rsid w:val="0051748C"/>
    <w:rsid w:val="005175DA"/>
    <w:rsid w:val="00517C45"/>
    <w:rsid w:val="0052026B"/>
    <w:rsid w:val="00520D58"/>
    <w:rsid w:val="00520FC9"/>
    <w:rsid w:val="00521787"/>
    <w:rsid w:val="00521CA1"/>
    <w:rsid w:val="00522257"/>
    <w:rsid w:val="0052245F"/>
    <w:rsid w:val="00522519"/>
    <w:rsid w:val="00522B95"/>
    <w:rsid w:val="00522E89"/>
    <w:rsid w:val="00523150"/>
    <w:rsid w:val="005233CA"/>
    <w:rsid w:val="00523C85"/>
    <w:rsid w:val="00523CB4"/>
    <w:rsid w:val="0052448F"/>
    <w:rsid w:val="005245D6"/>
    <w:rsid w:val="00524C82"/>
    <w:rsid w:val="00525008"/>
    <w:rsid w:val="005264E7"/>
    <w:rsid w:val="0052662F"/>
    <w:rsid w:val="005266E5"/>
    <w:rsid w:val="00526899"/>
    <w:rsid w:val="00526C80"/>
    <w:rsid w:val="00526D55"/>
    <w:rsid w:val="00527032"/>
    <w:rsid w:val="0052759E"/>
    <w:rsid w:val="005278E3"/>
    <w:rsid w:val="00527975"/>
    <w:rsid w:val="00527B9D"/>
    <w:rsid w:val="00527BF3"/>
    <w:rsid w:val="0053014A"/>
    <w:rsid w:val="0053031E"/>
    <w:rsid w:val="0053081F"/>
    <w:rsid w:val="005308C6"/>
    <w:rsid w:val="0053132C"/>
    <w:rsid w:val="00531B56"/>
    <w:rsid w:val="00531DE6"/>
    <w:rsid w:val="00532022"/>
    <w:rsid w:val="005320AE"/>
    <w:rsid w:val="0053225A"/>
    <w:rsid w:val="005327BA"/>
    <w:rsid w:val="0053305B"/>
    <w:rsid w:val="00533C5E"/>
    <w:rsid w:val="00533CB4"/>
    <w:rsid w:val="0053438E"/>
    <w:rsid w:val="00534790"/>
    <w:rsid w:val="00534808"/>
    <w:rsid w:val="00534C1F"/>
    <w:rsid w:val="005352D0"/>
    <w:rsid w:val="00535601"/>
    <w:rsid w:val="00536A4C"/>
    <w:rsid w:val="00536D0B"/>
    <w:rsid w:val="0053758E"/>
    <w:rsid w:val="005376CC"/>
    <w:rsid w:val="00537E9A"/>
    <w:rsid w:val="00540037"/>
    <w:rsid w:val="00540373"/>
    <w:rsid w:val="00540646"/>
    <w:rsid w:val="00540682"/>
    <w:rsid w:val="005409F3"/>
    <w:rsid w:val="005410CB"/>
    <w:rsid w:val="00541418"/>
    <w:rsid w:val="00541E83"/>
    <w:rsid w:val="00541EDF"/>
    <w:rsid w:val="005422C9"/>
    <w:rsid w:val="00542318"/>
    <w:rsid w:val="0054259D"/>
    <w:rsid w:val="00542BD1"/>
    <w:rsid w:val="00542CA0"/>
    <w:rsid w:val="00543962"/>
    <w:rsid w:val="005439BE"/>
    <w:rsid w:val="00543A32"/>
    <w:rsid w:val="00543D6C"/>
    <w:rsid w:val="00543DAF"/>
    <w:rsid w:val="005446B3"/>
    <w:rsid w:val="00544A0A"/>
    <w:rsid w:val="00544D4A"/>
    <w:rsid w:val="005455D1"/>
    <w:rsid w:val="00546044"/>
    <w:rsid w:val="005465B0"/>
    <w:rsid w:val="00546941"/>
    <w:rsid w:val="00546DBB"/>
    <w:rsid w:val="00547986"/>
    <w:rsid w:val="00547CA5"/>
    <w:rsid w:val="00547F3F"/>
    <w:rsid w:val="00547FD1"/>
    <w:rsid w:val="005503B8"/>
    <w:rsid w:val="005505DC"/>
    <w:rsid w:val="00550CD8"/>
    <w:rsid w:val="00550D90"/>
    <w:rsid w:val="00550E8A"/>
    <w:rsid w:val="00551018"/>
    <w:rsid w:val="0055128A"/>
    <w:rsid w:val="00551709"/>
    <w:rsid w:val="00551CAF"/>
    <w:rsid w:val="005526B5"/>
    <w:rsid w:val="00552733"/>
    <w:rsid w:val="00552CC8"/>
    <w:rsid w:val="00554648"/>
    <w:rsid w:val="00554DD7"/>
    <w:rsid w:val="005551A9"/>
    <w:rsid w:val="0055526B"/>
    <w:rsid w:val="00555652"/>
    <w:rsid w:val="00555964"/>
    <w:rsid w:val="00556169"/>
    <w:rsid w:val="005561C1"/>
    <w:rsid w:val="005562BB"/>
    <w:rsid w:val="00556324"/>
    <w:rsid w:val="0055683B"/>
    <w:rsid w:val="005568BE"/>
    <w:rsid w:val="00556DAD"/>
    <w:rsid w:val="0055700E"/>
    <w:rsid w:val="005576DC"/>
    <w:rsid w:val="005579B9"/>
    <w:rsid w:val="00557D26"/>
    <w:rsid w:val="0056007C"/>
    <w:rsid w:val="00560AD6"/>
    <w:rsid w:val="00560D85"/>
    <w:rsid w:val="00560FFB"/>
    <w:rsid w:val="00561474"/>
    <w:rsid w:val="00561C36"/>
    <w:rsid w:val="00561F92"/>
    <w:rsid w:val="00562076"/>
    <w:rsid w:val="005621E2"/>
    <w:rsid w:val="005624D5"/>
    <w:rsid w:val="00562DA6"/>
    <w:rsid w:val="00562DE3"/>
    <w:rsid w:val="00563393"/>
    <w:rsid w:val="0056396C"/>
    <w:rsid w:val="005645D0"/>
    <w:rsid w:val="005649BD"/>
    <w:rsid w:val="00564D7D"/>
    <w:rsid w:val="005651EA"/>
    <w:rsid w:val="00565248"/>
    <w:rsid w:val="0056546B"/>
    <w:rsid w:val="00565AF1"/>
    <w:rsid w:val="005661D6"/>
    <w:rsid w:val="00567803"/>
    <w:rsid w:val="00567C41"/>
    <w:rsid w:val="00567DF1"/>
    <w:rsid w:val="00570300"/>
    <w:rsid w:val="0057066D"/>
    <w:rsid w:val="00570DB8"/>
    <w:rsid w:val="005713FD"/>
    <w:rsid w:val="005714FA"/>
    <w:rsid w:val="0057204A"/>
    <w:rsid w:val="005721F5"/>
    <w:rsid w:val="005735BD"/>
    <w:rsid w:val="005735C2"/>
    <w:rsid w:val="00573B9C"/>
    <w:rsid w:val="00573C4B"/>
    <w:rsid w:val="00573F52"/>
    <w:rsid w:val="00574B33"/>
    <w:rsid w:val="00574B39"/>
    <w:rsid w:val="00574B60"/>
    <w:rsid w:val="005755E8"/>
    <w:rsid w:val="00575A06"/>
    <w:rsid w:val="00576216"/>
    <w:rsid w:val="005764EF"/>
    <w:rsid w:val="005765FE"/>
    <w:rsid w:val="0057691D"/>
    <w:rsid w:val="00576D59"/>
    <w:rsid w:val="00576DC5"/>
    <w:rsid w:val="00577352"/>
    <w:rsid w:val="0057756A"/>
    <w:rsid w:val="00577C61"/>
    <w:rsid w:val="0058027A"/>
    <w:rsid w:val="00580469"/>
    <w:rsid w:val="005804AC"/>
    <w:rsid w:val="005805D8"/>
    <w:rsid w:val="00580A63"/>
    <w:rsid w:val="00581340"/>
    <w:rsid w:val="00581CE7"/>
    <w:rsid w:val="00581D1D"/>
    <w:rsid w:val="0058208A"/>
    <w:rsid w:val="00582AF3"/>
    <w:rsid w:val="00582EE5"/>
    <w:rsid w:val="00583101"/>
    <w:rsid w:val="0058345F"/>
    <w:rsid w:val="00583D7F"/>
    <w:rsid w:val="00584816"/>
    <w:rsid w:val="0058512E"/>
    <w:rsid w:val="00585409"/>
    <w:rsid w:val="00585519"/>
    <w:rsid w:val="005859C1"/>
    <w:rsid w:val="00586F98"/>
    <w:rsid w:val="00587148"/>
    <w:rsid w:val="00587154"/>
    <w:rsid w:val="0058760A"/>
    <w:rsid w:val="005903D2"/>
    <w:rsid w:val="00590F34"/>
    <w:rsid w:val="005914BF"/>
    <w:rsid w:val="00591694"/>
    <w:rsid w:val="005917E1"/>
    <w:rsid w:val="00591A82"/>
    <w:rsid w:val="005927C7"/>
    <w:rsid w:val="005928AB"/>
    <w:rsid w:val="005928D1"/>
    <w:rsid w:val="0059302F"/>
    <w:rsid w:val="00593203"/>
    <w:rsid w:val="00593BD5"/>
    <w:rsid w:val="00594BA3"/>
    <w:rsid w:val="00594CA4"/>
    <w:rsid w:val="00594E20"/>
    <w:rsid w:val="0059522B"/>
    <w:rsid w:val="005952A0"/>
    <w:rsid w:val="005959D7"/>
    <w:rsid w:val="00595B48"/>
    <w:rsid w:val="00596627"/>
    <w:rsid w:val="005968FA"/>
    <w:rsid w:val="00596BCA"/>
    <w:rsid w:val="00596D66"/>
    <w:rsid w:val="0059744D"/>
    <w:rsid w:val="00597ECB"/>
    <w:rsid w:val="005A01A7"/>
    <w:rsid w:val="005A0585"/>
    <w:rsid w:val="005A08CD"/>
    <w:rsid w:val="005A093A"/>
    <w:rsid w:val="005A0AA6"/>
    <w:rsid w:val="005A10F6"/>
    <w:rsid w:val="005A13E2"/>
    <w:rsid w:val="005A149D"/>
    <w:rsid w:val="005A1525"/>
    <w:rsid w:val="005A1960"/>
    <w:rsid w:val="005A1EC4"/>
    <w:rsid w:val="005A2051"/>
    <w:rsid w:val="005A2818"/>
    <w:rsid w:val="005A3062"/>
    <w:rsid w:val="005A308F"/>
    <w:rsid w:val="005A33A7"/>
    <w:rsid w:val="005A374D"/>
    <w:rsid w:val="005A387B"/>
    <w:rsid w:val="005A3893"/>
    <w:rsid w:val="005A49DF"/>
    <w:rsid w:val="005A54CD"/>
    <w:rsid w:val="005A5AF1"/>
    <w:rsid w:val="005A5CA7"/>
    <w:rsid w:val="005A5FDA"/>
    <w:rsid w:val="005A6342"/>
    <w:rsid w:val="005A6380"/>
    <w:rsid w:val="005A6B7E"/>
    <w:rsid w:val="005A74B2"/>
    <w:rsid w:val="005A757A"/>
    <w:rsid w:val="005A77A5"/>
    <w:rsid w:val="005A7935"/>
    <w:rsid w:val="005A7D1B"/>
    <w:rsid w:val="005B0AE5"/>
    <w:rsid w:val="005B0FDE"/>
    <w:rsid w:val="005B1EC9"/>
    <w:rsid w:val="005B2144"/>
    <w:rsid w:val="005B241C"/>
    <w:rsid w:val="005B2909"/>
    <w:rsid w:val="005B2BA6"/>
    <w:rsid w:val="005B368A"/>
    <w:rsid w:val="005B3BF5"/>
    <w:rsid w:val="005B45B0"/>
    <w:rsid w:val="005B476A"/>
    <w:rsid w:val="005B5881"/>
    <w:rsid w:val="005B58BA"/>
    <w:rsid w:val="005B5A78"/>
    <w:rsid w:val="005B6051"/>
    <w:rsid w:val="005B6109"/>
    <w:rsid w:val="005B6229"/>
    <w:rsid w:val="005B6CFD"/>
    <w:rsid w:val="005B7155"/>
    <w:rsid w:val="005B71ED"/>
    <w:rsid w:val="005B7514"/>
    <w:rsid w:val="005C030B"/>
    <w:rsid w:val="005C0B94"/>
    <w:rsid w:val="005C0CEB"/>
    <w:rsid w:val="005C10D4"/>
    <w:rsid w:val="005C177C"/>
    <w:rsid w:val="005C20DF"/>
    <w:rsid w:val="005C23C3"/>
    <w:rsid w:val="005C2C7A"/>
    <w:rsid w:val="005C2EE8"/>
    <w:rsid w:val="005C2EFB"/>
    <w:rsid w:val="005C3087"/>
    <w:rsid w:val="005C3B1C"/>
    <w:rsid w:val="005C3F9B"/>
    <w:rsid w:val="005C4DEA"/>
    <w:rsid w:val="005C5307"/>
    <w:rsid w:val="005C5AFC"/>
    <w:rsid w:val="005C6004"/>
    <w:rsid w:val="005C643C"/>
    <w:rsid w:val="005C704E"/>
    <w:rsid w:val="005C7051"/>
    <w:rsid w:val="005C7771"/>
    <w:rsid w:val="005C7AD0"/>
    <w:rsid w:val="005D0266"/>
    <w:rsid w:val="005D06FE"/>
    <w:rsid w:val="005D0A76"/>
    <w:rsid w:val="005D0B1A"/>
    <w:rsid w:val="005D0C4E"/>
    <w:rsid w:val="005D1BAE"/>
    <w:rsid w:val="005D1C75"/>
    <w:rsid w:val="005D1E50"/>
    <w:rsid w:val="005D2CE0"/>
    <w:rsid w:val="005D2EB6"/>
    <w:rsid w:val="005D3AD5"/>
    <w:rsid w:val="005D3BB0"/>
    <w:rsid w:val="005D3D93"/>
    <w:rsid w:val="005D3ECA"/>
    <w:rsid w:val="005D4E01"/>
    <w:rsid w:val="005D4EE9"/>
    <w:rsid w:val="005D55DF"/>
    <w:rsid w:val="005D5B1E"/>
    <w:rsid w:val="005D5BA7"/>
    <w:rsid w:val="005D6237"/>
    <w:rsid w:val="005D62D5"/>
    <w:rsid w:val="005D6DEE"/>
    <w:rsid w:val="005D7483"/>
    <w:rsid w:val="005D781A"/>
    <w:rsid w:val="005D7966"/>
    <w:rsid w:val="005D7B76"/>
    <w:rsid w:val="005E065D"/>
    <w:rsid w:val="005E0BAE"/>
    <w:rsid w:val="005E0DCD"/>
    <w:rsid w:val="005E0F7A"/>
    <w:rsid w:val="005E17EC"/>
    <w:rsid w:val="005E2071"/>
    <w:rsid w:val="005E2397"/>
    <w:rsid w:val="005E245E"/>
    <w:rsid w:val="005E2BFB"/>
    <w:rsid w:val="005E31F4"/>
    <w:rsid w:val="005E372A"/>
    <w:rsid w:val="005E3781"/>
    <w:rsid w:val="005E3BDB"/>
    <w:rsid w:val="005E3C5D"/>
    <w:rsid w:val="005E40F5"/>
    <w:rsid w:val="005E429E"/>
    <w:rsid w:val="005E443B"/>
    <w:rsid w:val="005E4AEF"/>
    <w:rsid w:val="005E4E16"/>
    <w:rsid w:val="005E5587"/>
    <w:rsid w:val="005E565E"/>
    <w:rsid w:val="005E5851"/>
    <w:rsid w:val="005E58E9"/>
    <w:rsid w:val="005E6296"/>
    <w:rsid w:val="005E6505"/>
    <w:rsid w:val="005E7409"/>
    <w:rsid w:val="005E74F4"/>
    <w:rsid w:val="005E774A"/>
    <w:rsid w:val="005E7BB2"/>
    <w:rsid w:val="005E7E76"/>
    <w:rsid w:val="005F0343"/>
    <w:rsid w:val="005F0646"/>
    <w:rsid w:val="005F08CC"/>
    <w:rsid w:val="005F157E"/>
    <w:rsid w:val="005F17D6"/>
    <w:rsid w:val="005F1F41"/>
    <w:rsid w:val="005F2385"/>
    <w:rsid w:val="005F2425"/>
    <w:rsid w:val="005F2492"/>
    <w:rsid w:val="005F3314"/>
    <w:rsid w:val="005F386B"/>
    <w:rsid w:val="005F3B48"/>
    <w:rsid w:val="005F40DC"/>
    <w:rsid w:val="005F4171"/>
    <w:rsid w:val="005F4651"/>
    <w:rsid w:val="005F47B1"/>
    <w:rsid w:val="005F4A59"/>
    <w:rsid w:val="005F4D30"/>
    <w:rsid w:val="005F500D"/>
    <w:rsid w:val="005F582A"/>
    <w:rsid w:val="005F5C33"/>
    <w:rsid w:val="005F5C69"/>
    <w:rsid w:val="005F5ED7"/>
    <w:rsid w:val="005F61EE"/>
    <w:rsid w:val="005F67D3"/>
    <w:rsid w:val="005F6956"/>
    <w:rsid w:val="005F6EF3"/>
    <w:rsid w:val="005F74FB"/>
    <w:rsid w:val="005F753A"/>
    <w:rsid w:val="005F7B2A"/>
    <w:rsid w:val="005F7E24"/>
    <w:rsid w:val="0060001D"/>
    <w:rsid w:val="006000EC"/>
    <w:rsid w:val="006001CF"/>
    <w:rsid w:val="00600867"/>
    <w:rsid w:val="00600886"/>
    <w:rsid w:val="00600A88"/>
    <w:rsid w:val="00600B28"/>
    <w:rsid w:val="00600C4C"/>
    <w:rsid w:val="00600CB9"/>
    <w:rsid w:val="00601114"/>
    <w:rsid w:val="006015B3"/>
    <w:rsid w:val="0060255A"/>
    <w:rsid w:val="00602712"/>
    <w:rsid w:val="00602816"/>
    <w:rsid w:val="00602B35"/>
    <w:rsid w:val="00602D69"/>
    <w:rsid w:val="00603A36"/>
    <w:rsid w:val="0060410F"/>
    <w:rsid w:val="00604244"/>
    <w:rsid w:val="0060435A"/>
    <w:rsid w:val="00604792"/>
    <w:rsid w:val="006049E1"/>
    <w:rsid w:val="00604C39"/>
    <w:rsid w:val="00605845"/>
    <w:rsid w:val="00605B40"/>
    <w:rsid w:val="00606058"/>
    <w:rsid w:val="00606674"/>
    <w:rsid w:val="00606A2F"/>
    <w:rsid w:val="00606A95"/>
    <w:rsid w:val="00606DFD"/>
    <w:rsid w:val="006073E0"/>
    <w:rsid w:val="006074DC"/>
    <w:rsid w:val="0060757F"/>
    <w:rsid w:val="006078AC"/>
    <w:rsid w:val="0061063E"/>
    <w:rsid w:val="006106A0"/>
    <w:rsid w:val="00610C54"/>
    <w:rsid w:val="00610C9B"/>
    <w:rsid w:val="00610CA2"/>
    <w:rsid w:val="00610E11"/>
    <w:rsid w:val="006117D2"/>
    <w:rsid w:val="00611C7E"/>
    <w:rsid w:val="006121BA"/>
    <w:rsid w:val="00612317"/>
    <w:rsid w:val="0061253C"/>
    <w:rsid w:val="006125D3"/>
    <w:rsid w:val="00612C2E"/>
    <w:rsid w:val="00612F08"/>
    <w:rsid w:val="00613BC4"/>
    <w:rsid w:val="00613BFE"/>
    <w:rsid w:val="00613EEB"/>
    <w:rsid w:val="00614106"/>
    <w:rsid w:val="00614287"/>
    <w:rsid w:val="00614794"/>
    <w:rsid w:val="006147ED"/>
    <w:rsid w:val="00614EC0"/>
    <w:rsid w:val="00614F54"/>
    <w:rsid w:val="00615253"/>
    <w:rsid w:val="006158E6"/>
    <w:rsid w:val="00615F09"/>
    <w:rsid w:val="00616652"/>
    <w:rsid w:val="00616A15"/>
    <w:rsid w:val="006177BC"/>
    <w:rsid w:val="006178E7"/>
    <w:rsid w:val="00620A33"/>
    <w:rsid w:val="00620C5D"/>
    <w:rsid w:val="00620D2E"/>
    <w:rsid w:val="00620FFE"/>
    <w:rsid w:val="006215E1"/>
    <w:rsid w:val="006217E1"/>
    <w:rsid w:val="00621F7D"/>
    <w:rsid w:val="006222AB"/>
    <w:rsid w:val="00622758"/>
    <w:rsid w:val="00622B19"/>
    <w:rsid w:val="00622CE3"/>
    <w:rsid w:val="00623A2E"/>
    <w:rsid w:val="00623B00"/>
    <w:rsid w:val="00623BF9"/>
    <w:rsid w:val="00623F39"/>
    <w:rsid w:val="006243E5"/>
    <w:rsid w:val="00625A7D"/>
    <w:rsid w:val="006262EB"/>
    <w:rsid w:val="0062630B"/>
    <w:rsid w:val="006264EF"/>
    <w:rsid w:val="00626F62"/>
    <w:rsid w:val="006270F2"/>
    <w:rsid w:val="00627488"/>
    <w:rsid w:val="00627F3A"/>
    <w:rsid w:val="00630152"/>
    <w:rsid w:val="006301C5"/>
    <w:rsid w:val="0063030E"/>
    <w:rsid w:val="00630732"/>
    <w:rsid w:val="00630EAC"/>
    <w:rsid w:val="00631897"/>
    <w:rsid w:val="00631D8B"/>
    <w:rsid w:val="00631E5A"/>
    <w:rsid w:val="00632029"/>
    <w:rsid w:val="00632204"/>
    <w:rsid w:val="0063223F"/>
    <w:rsid w:val="00632417"/>
    <w:rsid w:val="006326AF"/>
    <w:rsid w:val="0063348B"/>
    <w:rsid w:val="006334F7"/>
    <w:rsid w:val="00633807"/>
    <w:rsid w:val="00633C54"/>
    <w:rsid w:val="00633F37"/>
    <w:rsid w:val="00634223"/>
    <w:rsid w:val="00634778"/>
    <w:rsid w:val="00634AC2"/>
    <w:rsid w:val="00634E20"/>
    <w:rsid w:val="00635567"/>
    <w:rsid w:val="006356C4"/>
    <w:rsid w:val="00635E22"/>
    <w:rsid w:val="0063697B"/>
    <w:rsid w:val="0063703A"/>
    <w:rsid w:val="006370EF"/>
    <w:rsid w:val="00637A4A"/>
    <w:rsid w:val="006401BF"/>
    <w:rsid w:val="00640258"/>
    <w:rsid w:val="00640B3C"/>
    <w:rsid w:val="00640BAE"/>
    <w:rsid w:val="00641146"/>
    <w:rsid w:val="006411D1"/>
    <w:rsid w:val="00641816"/>
    <w:rsid w:val="006419C5"/>
    <w:rsid w:val="00641B88"/>
    <w:rsid w:val="00642337"/>
    <w:rsid w:val="00642385"/>
    <w:rsid w:val="00642BBF"/>
    <w:rsid w:val="00642FCC"/>
    <w:rsid w:val="006430C6"/>
    <w:rsid w:val="00643423"/>
    <w:rsid w:val="006438C4"/>
    <w:rsid w:val="00643FCB"/>
    <w:rsid w:val="00644487"/>
    <w:rsid w:val="006446A8"/>
    <w:rsid w:val="0064495D"/>
    <w:rsid w:val="00644C25"/>
    <w:rsid w:val="00644C2E"/>
    <w:rsid w:val="00644D54"/>
    <w:rsid w:val="0064539A"/>
    <w:rsid w:val="006453C9"/>
    <w:rsid w:val="006454E6"/>
    <w:rsid w:val="006455E6"/>
    <w:rsid w:val="0064611A"/>
    <w:rsid w:val="00646722"/>
    <w:rsid w:val="00646D42"/>
    <w:rsid w:val="0064710C"/>
    <w:rsid w:val="006473DC"/>
    <w:rsid w:val="00647422"/>
    <w:rsid w:val="00647481"/>
    <w:rsid w:val="006477F2"/>
    <w:rsid w:val="006478D7"/>
    <w:rsid w:val="00647B72"/>
    <w:rsid w:val="00650179"/>
    <w:rsid w:val="006505AC"/>
    <w:rsid w:val="006507AE"/>
    <w:rsid w:val="006507E3"/>
    <w:rsid w:val="00650BCC"/>
    <w:rsid w:val="00650EF6"/>
    <w:rsid w:val="00650FCD"/>
    <w:rsid w:val="0065113E"/>
    <w:rsid w:val="00651321"/>
    <w:rsid w:val="0065177C"/>
    <w:rsid w:val="0065184F"/>
    <w:rsid w:val="00651E6B"/>
    <w:rsid w:val="0065254E"/>
    <w:rsid w:val="0065267C"/>
    <w:rsid w:val="00652851"/>
    <w:rsid w:val="00652BDD"/>
    <w:rsid w:val="00653069"/>
    <w:rsid w:val="006538E0"/>
    <w:rsid w:val="00654882"/>
    <w:rsid w:val="00654938"/>
    <w:rsid w:val="00654968"/>
    <w:rsid w:val="006549EE"/>
    <w:rsid w:val="00654EEB"/>
    <w:rsid w:val="00655B8A"/>
    <w:rsid w:val="00655F26"/>
    <w:rsid w:val="00655F3B"/>
    <w:rsid w:val="00656370"/>
    <w:rsid w:val="0065676E"/>
    <w:rsid w:val="006576D3"/>
    <w:rsid w:val="00657CB9"/>
    <w:rsid w:val="00660710"/>
    <w:rsid w:val="00660FC3"/>
    <w:rsid w:val="00662C95"/>
    <w:rsid w:val="00663617"/>
    <w:rsid w:val="00663C42"/>
    <w:rsid w:val="00663EDB"/>
    <w:rsid w:val="00664352"/>
    <w:rsid w:val="00664979"/>
    <w:rsid w:val="006649B5"/>
    <w:rsid w:val="00664A21"/>
    <w:rsid w:val="00664D2D"/>
    <w:rsid w:val="006655DB"/>
    <w:rsid w:val="00665BC6"/>
    <w:rsid w:val="00666388"/>
    <w:rsid w:val="00666839"/>
    <w:rsid w:val="00666C47"/>
    <w:rsid w:val="00667159"/>
    <w:rsid w:val="00667384"/>
    <w:rsid w:val="00670526"/>
    <w:rsid w:val="006709C2"/>
    <w:rsid w:val="00670D52"/>
    <w:rsid w:val="00670FB6"/>
    <w:rsid w:val="006711E4"/>
    <w:rsid w:val="00671FB9"/>
    <w:rsid w:val="00672964"/>
    <w:rsid w:val="00672C19"/>
    <w:rsid w:val="00672D48"/>
    <w:rsid w:val="00672DD6"/>
    <w:rsid w:val="00672F21"/>
    <w:rsid w:val="0067337C"/>
    <w:rsid w:val="00674AF0"/>
    <w:rsid w:val="00674BEF"/>
    <w:rsid w:val="00674D89"/>
    <w:rsid w:val="00674D99"/>
    <w:rsid w:val="006754DB"/>
    <w:rsid w:val="006763B4"/>
    <w:rsid w:val="006772FC"/>
    <w:rsid w:val="00677429"/>
    <w:rsid w:val="00677A29"/>
    <w:rsid w:val="00677EBD"/>
    <w:rsid w:val="00677EF0"/>
    <w:rsid w:val="00680167"/>
    <w:rsid w:val="006804A7"/>
    <w:rsid w:val="006807D2"/>
    <w:rsid w:val="00681366"/>
    <w:rsid w:val="006813AF"/>
    <w:rsid w:val="006814C5"/>
    <w:rsid w:val="006818B9"/>
    <w:rsid w:val="006822E9"/>
    <w:rsid w:val="00682324"/>
    <w:rsid w:val="006828C4"/>
    <w:rsid w:val="00682B0F"/>
    <w:rsid w:val="00682CF8"/>
    <w:rsid w:val="006834AE"/>
    <w:rsid w:val="006839F7"/>
    <w:rsid w:val="006845A7"/>
    <w:rsid w:val="00684E13"/>
    <w:rsid w:val="00684F0A"/>
    <w:rsid w:val="0068571A"/>
    <w:rsid w:val="0068583F"/>
    <w:rsid w:val="00686769"/>
    <w:rsid w:val="00686D40"/>
    <w:rsid w:val="00687336"/>
    <w:rsid w:val="0068781A"/>
    <w:rsid w:val="00687FFD"/>
    <w:rsid w:val="00690AEC"/>
    <w:rsid w:val="00691202"/>
    <w:rsid w:val="00691458"/>
    <w:rsid w:val="0069168F"/>
    <w:rsid w:val="00691ABF"/>
    <w:rsid w:val="00691C0C"/>
    <w:rsid w:val="00691C6B"/>
    <w:rsid w:val="006924A6"/>
    <w:rsid w:val="006935CD"/>
    <w:rsid w:val="00694821"/>
    <w:rsid w:val="00694B7D"/>
    <w:rsid w:val="00694E8C"/>
    <w:rsid w:val="00695083"/>
    <w:rsid w:val="00695824"/>
    <w:rsid w:val="006958FB"/>
    <w:rsid w:val="00695E4D"/>
    <w:rsid w:val="006968B7"/>
    <w:rsid w:val="00696A77"/>
    <w:rsid w:val="00696E39"/>
    <w:rsid w:val="006A045A"/>
    <w:rsid w:val="006A0B20"/>
    <w:rsid w:val="006A0F1C"/>
    <w:rsid w:val="006A135B"/>
    <w:rsid w:val="006A13BA"/>
    <w:rsid w:val="006A1439"/>
    <w:rsid w:val="006A1818"/>
    <w:rsid w:val="006A1C58"/>
    <w:rsid w:val="006A1E0C"/>
    <w:rsid w:val="006A1FA3"/>
    <w:rsid w:val="006A200F"/>
    <w:rsid w:val="006A217A"/>
    <w:rsid w:val="006A27E3"/>
    <w:rsid w:val="006A314F"/>
    <w:rsid w:val="006A317A"/>
    <w:rsid w:val="006A36FC"/>
    <w:rsid w:val="006A3968"/>
    <w:rsid w:val="006A3CB2"/>
    <w:rsid w:val="006A3E56"/>
    <w:rsid w:val="006A45F0"/>
    <w:rsid w:val="006A4DA3"/>
    <w:rsid w:val="006A5C51"/>
    <w:rsid w:val="006A5FEC"/>
    <w:rsid w:val="006A648E"/>
    <w:rsid w:val="006A650B"/>
    <w:rsid w:val="006A6B19"/>
    <w:rsid w:val="006A6B51"/>
    <w:rsid w:val="006A7358"/>
    <w:rsid w:val="006A7982"/>
    <w:rsid w:val="006A7DBB"/>
    <w:rsid w:val="006A7F5F"/>
    <w:rsid w:val="006B0387"/>
    <w:rsid w:val="006B06E6"/>
    <w:rsid w:val="006B12FE"/>
    <w:rsid w:val="006B1341"/>
    <w:rsid w:val="006B1438"/>
    <w:rsid w:val="006B1619"/>
    <w:rsid w:val="006B1BCA"/>
    <w:rsid w:val="006B20AC"/>
    <w:rsid w:val="006B25C1"/>
    <w:rsid w:val="006B3410"/>
    <w:rsid w:val="006B345D"/>
    <w:rsid w:val="006B34DF"/>
    <w:rsid w:val="006B35AC"/>
    <w:rsid w:val="006B3664"/>
    <w:rsid w:val="006B4045"/>
    <w:rsid w:val="006B42F1"/>
    <w:rsid w:val="006B47FA"/>
    <w:rsid w:val="006B4C4A"/>
    <w:rsid w:val="006B4C9B"/>
    <w:rsid w:val="006B4D07"/>
    <w:rsid w:val="006B51CD"/>
    <w:rsid w:val="006B5240"/>
    <w:rsid w:val="006B5346"/>
    <w:rsid w:val="006B5FB9"/>
    <w:rsid w:val="006B704A"/>
    <w:rsid w:val="006C05B7"/>
    <w:rsid w:val="006C07B7"/>
    <w:rsid w:val="006C0982"/>
    <w:rsid w:val="006C0B6E"/>
    <w:rsid w:val="006C10C8"/>
    <w:rsid w:val="006C12D9"/>
    <w:rsid w:val="006C1422"/>
    <w:rsid w:val="006C173A"/>
    <w:rsid w:val="006C1DEC"/>
    <w:rsid w:val="006C1DFD"/>
    <w:rsid w:val="006C1ED1"/>
    <w:rsid w:val="006C1FCF"/>
    <w:rsid w:val="006C2604"/>
    <w:rsid w:val="006C3724"/>
    <w:rsid w:val="006C395D"/>
    <w:rsid w:val="006C3FA0"/>
    <w:rsid w:val="006C4A7E"/>
    <w:rsid w:val="006C4B93"/>
    <w:rsid w:val="006C57DE"/>
    <w:rsid w:val="006C5B82"/>
    <w:rsid w:val="006C637C"/>
    <w:rsid w:val="006C6903"/>
    <w:rsid w:val="006C6C20"/>
    <w:rsid w:val="006C6D90"/>
    <w:rsid w:val="006C6FE7"/>
    <w:rsid w:val="006C764B"/>
    <w:rsid w:val="006C76E1"/>
    <w:rsid w:val="006D02A7"/>
    <w:rsid w:val="006D0D54"/>
    <w:rsid w:val="006D0D73"/>
    <w:rsid w:val="006D11F8"/>
    <w:rsid w:val="006D1251"/>
    <w:rsid w:val="006D196F"/>
    <w:rsid w:val="006D1BFE"/>
    <w:rsid w:val="006D2376"/>
    <w:rsid w:val="006D29AB"/>
    <w:rsid w:val="006D2A82"/>
    <w:rsid w:val="006D3061"/>
    <w:rsid w:val="006D33A1"/>
    <w:rsid w:val="006D361A"/>
    <w:rsid w:val="006D397B"/>
    <w:rsid w:val="006D4165"/>
    <w:rsid w:val="006D498A"/>
    <w:rsid w:val="006D4BDF"/>
    <w:rsid w:val="006D4C72"/>
    <w:rsid w:val="006D4DC7"/>
    <w:rsid w:val="006D4EAC"/>
    <w:rsid w:val="006D4F4C"/>
    <w:rsid w:val="006D513A"/>
    <w:rsid w:val="006D5394"/>
    <w:rsid w:val="006D556E"/>
    <w:rsid w:val="006D5DCF"/>
    <w:rsid w:val="006D6371"/>
    <w:rsid w:val="006D6653"/>
    <w:rsid w:val="006D6CE7"/>
    <w:rsid w:val="006D6F24"/>
    <w:rsid w:val="006D6F83"/>
    <w:rsid w:val="006D727C"/>
    <w:rsid w:val="006D7E9E"/>
    <w:rsid w:val="006E009C"/>
    <w:rsid w:val="006E0A6A"/>
    <w:rsid w:val="006E0A81"/>
    <w:rsid w:val="006E0C83"/>
    <w:rsid w:val="006E0DF1"/>
    <w:rsid w:val="006E167A"/>
    <w:rsid w:val="006E2474"/>
    <w:rsid w:val="006E25E6"/>
    <w:rsid w:val="006E25F7"/>
    <w:rsid w:val="006E2AA3"/>
    <w:rsid w:val="006E2E11"/>
    <w:rsid w:val="006E342F"/>
    <w:rsid w:val="006E39B0"/>
    <w:rsid w:val="006E3EF0"/>
    <w:rsid w:val="006E45CF"/>
    <w:rsid w:val="006E4BB7"/>
    <w:rsid w:val="006E50C6"/>
    <w:rsid w:val="006E5146"/>
    <w:rsid w:val="006E5412"/>
    <w:rsid w:val="006E55F3"/>
    <w:rsid w:val="006E5BF0"/>
    <w:rsid w:val="006E63D5"/>
    <w:rsid w:val="006E6920"/>
    <w:rsid w:val="006E6AA6"/>
    <w:rsid w:val="006E767D"/>
    <w:rsid w:val="006E7B81"/>
    <w:rsid w:val="006E7D76"/>
    <w:rsid w:val="006F0433"/>
    <w:rsid w:val="006F06A1"/>
    <w:rsid w:val="006F0CCD"/>
    <w:rsid w:val="006F0E26"/>
    <w:rsid w:val="006F1773"/>
    <w:rsid w:val="006F17D6"/>
    <w:rsid w:val="006F2108"/>
    <w:rsid w:val="006F281C"/>
    <w:rsid w:val="006F28B7"/>
    <w:rsid w:val="006F30CA"/>
    <w:rsid w:val="006F336E"/>
    <w:rsid w:val="006F3AF0"/>
    <w:rsid w:val="006F3F18"/>
    <w:rsid w:val="006F3F4B"/>
    <w:rsid w:val="006F44AE"/>
    <w:rsid w:val="006F4879"/>
    <w:rsid w:val="006F4F0E"/>
    <w:rsid w:val="006F54E0"/>
    <w:rsid w:val="006F5D78"/>
    <w:rsid w:val="006F69E8"/>
    <w:rsid w:val="006F7104"/>
    <w:rsid w:val="006F745A"/>
    <w:rsid w:val="006F76E9"/>
    <w:rsid w:val="0070013F"/>
    <w:rsid w:val="007005F8"/>
    <w:rsid w:val="00700811"/>
    <w:rsid w:val="0070092A"/>
    <w:rsid w:val="0070096C"/>
    <w:rsid w:val="00700C10"/>
    <w:rsid w:val="00700D02"/>
    <w:rsid w:val="0070130B"/>
    <w:rsid w:val="007018B2"/>
    <w:rsid w:val="007019D7"/>
    <w:rsid w:val="00701AC8"/>
    <w:rsid w:val="007023A0"/>
    <w:rsid w:val="007023E0"/>
    <w:rsid w:val="00702770"/>
    <w:rsid w:val="00702A39"/>
    <w:rsid w:val="00703011"/>
    <w:rsid w:val="0070327A"/>
    <w:rsid w:val="0070355D"/>
    <w:rsid w:val="00703878"/>
    <w:rsid w:val="00703CE1"/>
    <w:rsid w:val="00704176"/>
    <w:rsid w:val="00704808"/>
    <w:rsid w:val="0070499E"/>
    <w:rsid w:val="00704D41"/>
    <w:rsid w:val="00704F33"/>
    <w:rsid w:val="007059A3"/>
    <w:rsid w:val="0070699F"/>
    <w:rsid w:val="00706CDB"/>
    <w:rsid w:val="007070EE"/>
    <w:rsid w:val="0070711D"/>
    <w:rsid w:val="00707837"/>
    <w:rsid w:val="00710664"/>
    <w:rsid w:val="00710834"/>
    <w:rsid w:val="007108E4"/>
    <w:rsid w:val="00710BBE"/>
    <w:rsid w:val="00710D4B"/>
    <w:rsid w:val="00711150"/>
    <w:rsid w:val="00711231"/>
    <w:rsid w:val="00711F09"/>
    <w:rsid w:val="00712681"/>
    <w:rsid w:val="00712A1F"/>
    <w:rsid w:val="00712AD1"/>
    <w:rsid w:val="007132CC"/>
    <w:rsid w:val="0071349E"/>
    <w:rsid w:val="00713532"/>
    <w:rsid w:val="007135B6"/>
    <w:rsid w:val="00713925"/>
    <w:rsid w:val="00713A8E"/>
    <w:rsid w:val="00714125"/>
    <w:rsid w:val="007156A0"/>
    <w:rsid w:val="00715BE4"/>
    <w:rsid w:val="00715CD1"/>
    <w:rsid w:val="007167B5"/>
    <w:rsid w:val="00716B7B"/>
    <w:rsid w:val="00716BF5"/>
    <w:rsid w:val="00716DAE"/>
    <w:rsid w:val="0071700E"/>
    <w:rsid w:val="0071734E"/>
    <w:rsid w:val="007173FB"/>
    <w:rsid w:val="00717470"/>
    <w:rsid w:val="007175F4"/>
    <w:rsid w:val="00717E03"/>
    <w:rsid w:val="0072025C"/>
    <w:rsid w:val="00720CE4"/>
    <w:rsid w:val="0072229F"/>
    <w:rsid w:val="00722BA8"/>
    <w:rsid w:val="007231E1"/>
    <w:rsid w:val="007238E3"/>
    <w:rsid w:val="00723983"/>
    <w:rsid w:val="00723FB3"/>
    <w:rsid w:val="00724103"/>
    <w:rsid w:val="007245E1"/>
    <w:rsid w:val="00724C05"/>
    <w:rsid w:val="00724DAF"/>
    <w:rsid w:val="00724FAF"/>
    <w:rsid w:val="00724FB2"/>
    <w:rsid w:val="0072529F"/>
    <w:rsid w:val="007253F0"/>
    <w:rsid w:val="0072564B"/>
    <w:rsid w:val="007258EE"/>
    <w:rsid w:val="00725AB1"/>
    <w:rsid w:val="00725C12"/>
    <w:rsid w:val="007261B7"/>
    <w:rsid w:val="00726693"/>
    <w:rsid w:val="007267EC"/>
    <w:rsid w:val="00726983"/>
    <w:rsid w:val="00726B3C"/>
    <w:rsid w:val="00727E6F"/>
    <w:rsid w:val="007307C5"/>
    <w:rsid w:val="00731EDD"/>
    <w:rsid w:val="00731EE2"/>
    <w:rsid w:val="00732503"/>
    <w:rsid w:val="007335FF"/>
    <w:rsid w:val="0073388C"/>
    <w:rsid w:val="00734327"/>
    <w:rsid w:val="00735389"/>
    <w:rsid w:val="00735791"/>
    <w:rsid w:val="00735FF0"/>
    <w:rsid w:val="00736587"/>
    <w:rsid w:val="00736E38"/>
    <w:rsid w:val="00736FBC"/>
    <w:rsid w:val="007374D2"/>
    <w:rsid w:val="00737CFE"/>
    <w:rsid w:val="00737D0E"/>
    <w:rsid w:val="00737FFD"/>
    <w:rsid w:val="00740BB6"/>
    <w:rsid w:val="0074111F"/>
    <w:rsid w:val="00741622"/>
    <w:rsid w:val="00741DB9"/>
    <w:rsid w:val="007422DD"/>
    <w:rsid w:val="007422E4"/>
    <w:rsid w:val="007423A9"/>
    <w:rsid w:val="007426FE"/>
    <w:rsid w:val="0074279B"/>
    <w:rsid w:val="007429A5"/>
    <w:rsid w:val="00742E81"/>
    <w:rsid w:val="0074325F"/>
    <w:rsid w:val="00743929"/>
    <w:rsid w:val="007439F5"/>
    <w:rsid w:val="00743A91"/>
    <w:rsid w:val="007443F8"/>
    <w:rsid w:val="0074496B"/>
    <w:rsid w:val="00744E20"/>
    <w:rsid w:val="007454DE"/>
    <w:rsid w:val="007457B7"/>
    <w:rsid w:val="00745818"/>
    <w:rsid w:val="00745D06"/>
    <w:rsid w:val="00746284"/>
    <w:rsid w:val="0074675A"/>
    <w:rsid w:val="00746A03"/>
    <w:rsid w:val="00746AD5"/>
    <w:rsid w:val="00746E9D"/>
    <w:rsid w:val="00747D8A"/>
    <w:rsid w:val="007502B7"/>
    <w:rsid w:val="007505D0"/>
    <w:rsid w:val="00750C4A"/>
    <w:rsid w:val="00750D7B"/>
    <w:rsid w:val="00750DD0"/>
    <w:rsid w:val="007513C6"/>
    <w:rsid w:val="007515DF"/>
    <w:rsid w:val="007516B5"/>
    <w:rsid w:val="007518D9"/>
    <w:rsid w:val="007523EF"/>
    <w:rsid w:val="007525CD"/>
    <w:rsid w:val="00753A45"/>
    <w:rsid w:val="00753E24"/>
    <w:rsid w:val="007544FB"/>
    <w:rsid w:val="00754C29"/>
    <w:rsid w:val="00754C8B"/>
    <w:rsid w:val="0075517A"/>
    <w:rsid w:val="007553C3"/>
    <w:rsid w:val="007554C9"/>
    <w:rsid w:val="00755859"/>
    <w:rsid w:val="00755AAD"/>
    <w:rsid w:val="00755AFA"/>
    <w:rsid w:val="00755CC3"/>
    <w:rsid w:val="007560CA"/>
    <w:rsid w:val="00756F7F"/>
    <w:rsid w:val="00757050"/>
    <w:rsid w:val="00757B8A"/>
    <w:rsid w:val="00760863"/>
    <w:rsid w:val="007610C2"/>
    <w:rsid w:val="00761F59"/>
    <w:rsid w:val="0076266B"/>
    <w:rsid w:val="007628B6"/>
    <w:rsid w:val="007628D3"/>
    <w:rsid w:val="007628F3"/>
    <w:rsid w:val="00762BF9"/>
    <w:rsid w:val="007636FB"/>
    <w:rsid w:val="0076392B"/>
    <w:rsid w:val="00764461"/>
    <w:rsid w:val="00764694"/>
    <w:rsid w:val="00764822"/>
    <w:rsid w:val="00764901"/>
    <w:rsid w:val="00764F23"/>
    <w:rsid w:val="0076585D"/>
    <w:rsid w:val="00765C00"/>
    <w:rsid w:val="00766506"/>
    <w:rsid w:val="00767029"/>
    <w:rsid w:val="007672F4"/>
    <w:rsid w:val="00770060"/>
    <w:rsid w:val="007702B0"/>
    <w:rsid w:val="0077053F"/>
    <w:rsid w:val="00770799"/>
    <w:rsid w:val="00770D38"/>
    <w:rsid w:val="0077162F"/>
    <w:rsid w:val="00771783"/>
    <w:rsid w:val="007717B3"/>
    <w:rsid w:val="0077185F"/>
    <w:rsid w:val="00771C41"/>
    <w:rsid w:val="00771D9F"/>
    <w:rsid w:val="00772D9C"/>
    <w:rsid w:val="00772F92"/>
    <w:rsid w:val="007732A3"/>
    <w:rsid w:val="007747FE"/>
    <w:rsid w:val="00774A74"/>
    <w:rsid w:val="00774C6C"/>
    <w:rsid w:val="00774D99"/>
    <w:rsid w:val="00774D9A"/>
    <w:rsid w:val="00774DB2"/>
    <w:rsid w:val="0077511E"/>
    <w:rsid w:val="0077555A"/>
    <w:rsid w:val="00775940"/>
    <w:rsid w:val="00775CBA"/>
    <w:rsid w:val="00776028"/>
    <w:rsid w:val="007762B4"/>
    <w:rsid w:val="00776A90"/>
    <w:rsid w:val="00776AB6"/>
    <w:rsid w:val="0077736D"/>
    <w:rsid w:val="00777381"/>
    <w:rsid w:val="00777559"/>
    <w:rsid w:val="007779F8"/>
    <w:rsid w:val="00777A0E"/>
    <w:rsid w:val="007807BC"/>
    <w:rsid w:val="00780CC6"/>
    <w:rsid w:val="007814ED"/>
    <w:rsid w:val="00781C99"/>
    <w:rsid w:val="007820CF"/>
    <w:rsid w:val="0078232D"/>
    <w:rsid w:val="00782EE9"/>
    <w:rsid w:val="0078346E"/>
    <w:rsid w:val="00783ACF"/>
    <w:rsid w:val="00783B3C"/>
    <w:rsid w:val="0078401F"/>
    <w:rsid w:val="0078415A"/>
    <w:rsid w:val="00784342"/>
    <w:rsid w:val="00785056"/>
    <w:rsid w:val="00785C2A"/>
    <w:rsid w:val="007862EC"/>
    <w:rsid w:val="0078646A"/>
    <w:rsid w:val="007867F0"/>
    <w:rsid w:val="00786809"/>
    <w:rsid w:val="00786C29"/>
    <w:rsid w:val="007872AB"/>
    <w:rsid w:val="007874CC"/>
    <w:rsid w:val="00787A2F"/>
    <w:rsid w:val="00787BC7"/>
    <w:rsid w:val="00787E76"/>
    <w:rsid w:val="00787FF8"/>
    <w:rsid w:val="007900E5"/>
    <w:rsid w:val="007903D4"/>
    <w:rsid w:val="007903EA"/>
    <w:rsid w:val="00790454"/>
    <w:rsid w:val="00790598"/>
    <w:rsid w:val="007909E7"/>
    <w:rsid w:val="007912DB"/>
    <w:rsid w:val="00791986"/>
    <w:rsid w:val="0079199E"/>
    <w:rsid w:val="00791C00"/>
    <w:rsid w:val="0079209F"/>
    <w:rsid w:val="0079222F"/>
    <w:rsid w:val="00792D35"/>
    <w:rsid w:val="00793227"/>
    <w:rsid w:val="00793262"/>
    <w:rsid w:val="00793FFB"/>
    <w:rsid w:val="007940FA"/>
    <w:rsid w:val="007941F2"/>
    <w:rsid w:val="00794392"/>
    <w:rsid w:val="00794820"/>
    <w:rsid w:val="00794A1E"/>
    <w:rsid w:val="00794AFB"/>
    <w:rsid w:val="00794C11"/>
    <w:rsid w:val="00794CE2"/>
    <w:rsid w:val="00794CF8"/>
    <w:rsid w:val="007953B3"/>
    <w:rsid w:val="007956CF"/>
    <w:rsid w:val="00796923"/>
    <w:rsid w:val="007974B3"/>
    <w:rsid w:val="007976CF"/>
    <w:rsid w:val="0079775A"/>
    <w:rsid w:val="007A03A2"/>
    <w:rsid w:val="007A0461"/>
    <w:rsid w:val="007A05DF"/>
    <w:rsid w:val="007A089A"/>
    <w:rsid w:val="007A092A"/>
    <w:rsid w:val="007A0CCA"/>
    <w:rsid w:val="007A17A5"/>
    <w:rsid w:val="007A1D88"/>
    <w:rsid w:val="007A1FF8"/>
    <w:rsid w:val="007A21BE"/>
    <w:rsid w:val="007A23BD"/>
    <w:rsid w:val="007A2ED9"/>
    <w:rsid w:val="007A2F98"/>
    <w:rsid w:val="007A3099"/>
    <w:rsid w:val="007A36E7"/>
    <w:rsid w:val="007A42FC"/>
    <w:rsid w:val="007A47B6"/>
    <w:rsid w:val="007A4AE5"/>
    <w:rsid w:val="007A4B59"/>
    <w:rsid w:val="007A581E"/>
    <w:rsid w:val="007A5DA9"/>
    <w:rsid w:val="007A70F4"/>
    <w:rsid w:val="007A74B8"/>
    <w:rsid w:val="007A74B9"/>
    <w:rsid w:val="007A7921"/>
    <w:rsid w:val="007A7C09"/>
    <w:rsid w:val="007A7C84"/>
    <w:rsid w:val="007B0170"/>
    <w:rsid w:val="007B089B"/>
    <w:rsid w:val="007B0C3C"/>
    <w:rsid w:val="007B0C5A"/>
    <w:rsid w:val="007B0F7E"/>
    <w:rsid w:val="007B1170"/>
    <w:rsid w:val="007B1219"/>
    <w:rsid w:val="007B1239"/>
    <w:rsid w:val="007B215E"/>
    <w:rsid w:val="007B2CA0"/>
    <w:rsid w:val="007B33F6"/>
    <w:rsid w:val="007B3BD1"/>
    <w:rsid w:val="007B4FCD"/>
    <w:rsid w:val="007B52FD"/>
    <w:rsid w:val="007B5348"/>
    <w:rsid w:val="007B562C"/>
    <w:rsid w:val="007B5889"/>
    <w:rsid w:val="007B5B65"/>
    <w:rsid w:val="007B5B69"/>
    <w:rsid w:val="007B5F1E"/>
    <w:rsid w:val="007B5F53"/>
    <w:rsid w:val="007B6380"/>
    <w:rsid w:val="007B6646"/>
    <w:rsid w:val="007B6F96"/>
    <w:rsid w:val="007B6FDF"/>
    <w:rsid w:val="007B7546"/>
    <w:rsid w:val="007B7682"/>
    <w:rsid w:val="007C058B"/>
    <w:rsid w:val="007C05A1"/>
    <w:rsid w:val="007C0EC8"/>
    <w:rsid w:val="007C10BA"/>
    <w:rsid w:val="007C13AF"/>
    <w:rsid w:val="007C1742"/>
    <w:rsid w:val="007C1973"/>
    <w:rsid w:val="007C1ADF"/>
    <w:rsid w:val="007C1D30"/>
    <w:rsid w:val="007C2669"/>
    <w:rsid w:val="007C2A87"/>
    <w:rsid w:val="007C484D"/>
    <w:rsid w:val="007C48F6"/>
    <w:rsid w:val="007C4ABD"/>
    <w:rsid w:val="007C4BD8"/>
    <w:rsid w:val="007C5100"/>
    <w:rsid w:val="007C51C1"/>
    <w:rsid w:val="007C5C99"/>
    <w:rsid w:val="007C5D0D"/>
    <w:rsid w:val="007C6127"/>
    <w:rsid w:val="007C6327"/>
    <w:rsid w:val="007C6DDA"/>
    <w:rsid w:val="007C6FD7"/>
    <w:rsid w:val="007D0433"/>
    <w:rsid w:val="007D0728"/>
    <w:rsid w:val="007D10CC"/>
    <w:rsid w:val="007D11F7"/>
    <w:rsid w:val="007D1393"/>
    <w:rsid w:val="007D1D7E"/>
    <w:rsid w:val="007D1D8A"/>
    <w:rsid w:val="007D1F84"/>
    <w:rsid w:val="007D2DD8"/>
    <w:rsid w:val="007D353E"/>
    <w:rsid w:val="007D3CFF"/>
    <w:rsid w:val="007D3D47"/>
    <w:rsid w:val="007D3F6B"/>
    <w:rsid w:val="007D4294"/>
    <w:rsid w:val="007D45EB"/>
    <w:rsid w:val="007D48C6"/>
    <w:rsid w:val="007D4C91"/>
    <w:rsid w:val="007D4D09"/>
    <w:rsid w:val="007D4D41"/>
    <w:rsid w:val="007D4D54"/>
    <w:rsid w:val="007D4DD3"/>
    <w:rsid w:val="007D4EFA"/>
    <w:rsid w:val="007D50EB"/>
    <w:rsid w:val="007D5295"/>
    <w:rsid w:val="007D59D1"/>
    <w:rsid w:val="007D5A44"/>
    <w:rsid w:val="007D5E13"/>
    <w:rsid w:val="007D699B"/>
    <w:rsid w:val="007D6A0F"/>
    <w:rsid w:val="007D6B56"/>
    <w:rsid w:val="007D7124"/>
    <w:rsid w:val="007D72C1"/>
    <w:rsid w:val="007D7318"/>
    <w:rsid w:val="007D76C3"/>
    <w:rsid w:val="007D7741"/>
    <w:rsid w:val="007D7D64"/>
    <w:rsid w:val="007E01C9"/>
    <w:rsid w:val="007E0752"/>
    <w:rsid w:val="007E0DC3"/>
    <w:rsid w:val="007E111B"/>
    <w:rsid w:val="007E1165"/>
    <w:rsid w:val="007E1EF3"/>
    <w:rsid w:val="007E2759"/>
    <w:rsid w:val="007E2AC4"/>
    <w:rsid w:val="007E3940"/>
    <w:rsid w:val="007E46F2"/>
    <w:rsid w:val="007E4A5C"/>
    <w:rsid w:val="007E4A76"/>
    <w:rsid w:val="007E5096"/>
    <w:rsid w:val="007E5AD2"/>
    <w:rsid w:val="007E5D9D"/>
    <w:rsid w:val="007E5EEC"/>
    <w:rsid w:val="007E6128"/>
    <w:rsid w:val="007E62F8"/>
    <w:rsid w:val="007E6532"/>
    <w:rsid w:val="007E7CE8"/>
    <w:rsid w:val="007E7D34"/>
    <w:rsid w:val="007F050C"/>
    <w:rsid w:val="007F0A9D"/>
    <w:rsid w:val="007F126D"/>
    <w:rsid w:val="007F12C6"/>
    <w:rsid w:val="007F1945"/>
    <w:rsid w:val="007F1F37"/>
    <w:rsid w:val="007F1FDA"/>
    <w:rsid w:val="007F2278"/>
    <w:rsid w:val="007F2385"/>
    <w:rsid w:val="007F2AA8"/>
    <w:rsid w:val="007F2DB7"/>
    <w:rsid w:val="007F2FDC"/>
    <w:rsid w:val="007F300E"/>
    <w:rsid w:val="007F337E"/>
    <w:rsid w:val="007F34D4"/>
    <w:rsid w:val="007F3AE8"/>
    <w:rsid w:val="007F3B74"/>
    <w:rsid w:val="007F4663"/>
    <w:rsid w:val="007F470E"/>
    <w:rsid w:val="007F4718"/>
    <w:rsid w:val="007F4A0E"/>
    <w:rsid w:val="007F4C1E"/>
    <w:rsid w:val="007F50F9"/>
    <w:rsid w:val="007F5C9D"/>
    <w:rsid w:val="007F5D33"/>
    <w:rsid w:val="007F610F"/>
    <w:rsid w:val="007F6204"/>
    <w:rsid w:val="007F6BE9"/>
    <w:rsid w:val="007F6D44"/>
    <w:rsid w:val="007F6D4B"/>
    <w:rsid w:val="007F6FBD"/>
    <w:rsid w:val="0080016E"/>
    <w:rsid w:val="00800C2C"/>
    <w:rsid w:val="00800C35"/>
    <w:rsid w:val="00800E02"/>
    <w:rsid w:val="00800E6E"/>
    <w:rsid w:val="008014A3"/>
    <w:rsid w:val="00801596"/>
    <w:rsid w:val="00801742"/>
    <w:rsid w:val="0080196F"/>
    <w:rsid w:val="008027FE"/>
    <w:rsid w:val="008029CB"/>
    <w:rsid w:val="00803179"/>
    <w:rsid w:val="008031D2"/>
    <w:rsid w:val="008035AF"/>
    <w:rsid w:val="00803762"/>
    <w:rsid w:val="00803940"/>
    <w:rsid w:val="00803A6F"/>
    <w:rsid w:val="00804A2D"/>
    <w:rsid w:val="00805746"/>
    <w:rsid w:val="008058C7"/>
    <w:rsid w:val="00805A7A"/>
    <w:rsid w:val="00805E2B"/>
    <w:rsid w:val="00806B6E"/>
    <w:rsid w:val="008072A2"/>
    <w:rsid w:val="00807A4A"/>
    <w:rsid w:val="008105E9"/>
    <w:rsid w:val="00810DA8"/>
    <w:rsid w:val="00811145"/>
    <w:rsid w:val="00811688"/>
    <w:rsid w:val="00812328"/>
    <w:rsid w:val="008125E2"/>
    <w:rsid w:val="0081288B"/>
    <w:rsid w:val="0081387E"/>
    <w:rsid w:val="00813C3A"/>
    <w:rsid w:val="00814515"/>
    <w:rsid w:val="00814876"/>
    <w:rsid w:val="00814E6C"/>
    <w:rsid w:val="00815244"/>
    <w:rsid w:val="00815B93"/>
    <w:rsid w:val="00815F2E"/>
    <w:rsid w:val="0081628F"/>
    <w:rsid w:val="00816399"/>
    <w:rsid w:val="0081645C"/>
    <w:rsid w:val="008165CA"/>
    <w:rsid w:val="00816B3F"/>
    <w:rsid w:val="00817396"/>
    <w:rsid w:val="00817486"/>
    <w:rsid w:val="00817911"/>
    <w:rsid w:val="00817D01"/>
    <w:rsid w:val="008205B2"/>
    <w:rsid w:val="00820844"/>
    <w:rsid w:val="00820A35"/>
    <w:rsid w:val="00820AF3"/>
    <w:rsid w:val="00820E2F"/>
    <w:rsid w:val="00821566"/>
    <w:rsid w:val="00821586"/>
    <w:rsid w:val="0082183F"/>
    <w:rsid w:val="00821DD6"/>
    <w:rsid w:val="00821FAD"/>
    <w:rsid w:val="0082205C"/>
    <w:rsid w:val="00822C94"/>
    <w:rsid w:val="008231F7"/>
    <w:rsid w:val="0082347B"/>
    <w:rsid w:val="00823706"/>
    <w:rsid w:val="00824DDC"/>
    <w:rsid w:val="00825402"/>
    <w:rsid w:val="008266A5"/>
    <w:rsid w:val="00826A7B"/>
    <w:rsid w:val="00826B0A"/>
    <w:rsid w:val="00826B40"/>
    <w:rsid w:val="00827133"/>
    <w:rsid w:val="0082716A"/>
    <w:rsid w:val="008271AA"/>
    <w:rsid w:val="0082798A"/>
    <w:rsid w:val="008305C9"/>
    <w:rsid w:val="0083091A"/>
    <w:rsid w:val="00830BBB"/>
    <w:rsid w:val="00830D6D"/>
    <w:rsid w:val="00831EB3"/>
    <w:rsid w:val="00832869"/>
    <w:rsid w:val="00832C0E"/>
    <w:rsid w:val="00833ED3"/>
    <w:rsid w:val="008341A0"/>
    <w:rsid w:val="008347C6"/>
    <w:rsid w:val="0083487A"/>
    <w:rsid w:val="00834A94"/>
    <w:rsid w:val="00834B3C"/>
    <w:rsid w:val="00834D98"/>
    <w:rsid w:val="00834EC2"/>
    <w:rsid w:val="008353AC"/>
    <w:rsid w:val="008360D8"/>
    <w:rsid w:val="00836538"/>
    <w:rsid w:val="00836C06"/>
    <w:rsid w:val="008372E1"/>
    <w:rsid w:val="008373A8"/>
    <w:rsid w:val="00837404"/>
    <w:rsid w:val="00837738"/>
    <w:rsid w:val="00837B86"/>
    <w:rsid w:val="00840214"/>
    <w:rsid w:val="00840565"/>
    <w:rsid w:val="0084095E"/>
    <w:rsid w:val="00840C37"/>
    <w:rsid w:val="008414A3"/>
    <w:rsid w:val="00841ADF"/>
    <w:rsid w:val="00841B0E"/>
    <w:rsid w:val="00841EFB"/>
    <w:rsid w:val="00841FAC"/>
    <w:rsid w:val="00842E6E"/>
    <w:rsid w:val="00842FDA"/>
    <w:rsid w:val="008433E7"/>
    <w:rsid w:val="00843655"/>
    <w:rsid w:val="00843673"/>
    <w:rsid w:val="00843B4E"/>
    <w:rsid w:val="00843FFD"/>
    <w:rsid w:val="00844A6A"/>
    <w:rsid w:val="00844AAD"/>
    <w:rsid w:val="00844C0B"/>
    <w:rsid w:val="00844D6F"/>
    <w:rsid w:val="0084533F"/>
    <w:rsid w:val="00845C6A"/>
    <w:rsid w:val="008460F3"/>
    <w:rsid w:val="008461D0"/>
    <w:rsid w:val="0084623C"/>
    <w:rsid w:val="008463F4"/>
    <w:rsid w:val="00846AFB"/>
    <w:rsid w:val="0084733E"/>
    <w:rsid w:val="00847564"/>
    <w:rsid w:val="008479EE"/>
    <w:rsid w:val="00847CE4"/>
    <w:rsid w:val="00847DE6"/>
    <w:rsid w:val="00847F54"/>
    <w:rsid w:val="00850309"/>
    <w:rsid w:val="00850840"/>
    <w:rsid w:val="00850CE0"/>
    <w:rsid w:val="00850EBE"/>
    <w:rsid w:val="008513F9"/>
    <w:rsid w:val="00851412"/>
    <w:rsid w:val="00851579"/>
    <w:rsid w:val="00851EF1"/>
    <w:rsid w:val="0085213D"/>
    <w:rsid w:val="0085213F"/>
    <w:rsid w:val="008525BE"/>
    <w:rsid w:val="008526BA"/>
    <w:rsid w:val="00852B32"/>
    <w:rsid w:val="00852CFB"/>
    <w:rsid w:val="00852EDB"/>
    <w:rsid w:val="00855039"/>
    <w:rsid w:val="00855A25"/>
    <w:rsid w:val="0085607B"/>
    <w:rsid w:val="0085611E"/>
    <w:rsid w:val="008573FC"/>
    <w:rsid w:val="0085765C"/>
    <w:rsid w:val="00857AFC"/>
    <w:rsid w:val="00857B6C"/>
    <w:rsid w:val="00857D6E"/>
    <w:rsid w:val="008600B1"/>
    <w:rsid w:val="008606D1"/>
    <w:rsid w:val="0086080F"/>
    <w:rsid w:val="008608B5"/>
    <w:rsid w:val="00860AD3"/>
    <w:rsid w:val="00861128"/>
    <w:rsid w:val="00861951"/>
    <w:rsid w:val="008620E1"/>
    <w:rsid w:val="00862980"/>
    <w:rsid w:val="00862DD8"/>
    <w:rsid w:val="00862E0D"/>
    <w:rsid w:val="0086309C"/>
    <w:rsid w:val="008631DE"/>
    <w:rsid w:val="0086346C"/>
    <w:rsid w:val="00863C96"/>
    <w:rsid w:val="00863EE1"/>
    <w:rsid w:val="00864D9C"/>
    <w:rsid w:val="00864E34"/>
    <w:rsid w:val="00865A44"/>
    <w:rsid w:val="00866774"/>
    <w:rsid w:val="00867174"/>
    <w:rsid w:val="00867AC2"/>
    <w:rsid w:val="00870158"/>
    <w:rsid w:val="00870347"/>
    <w:rsid w:val="00870755"/>
    <w:rsid w:val="008708FD"/>
    <w:rsid w:val="008710E5"/>
    <w:rsid w:val="008716F7"/>
    <w:rsid w:val="00871A4E"/>
    <w:rsid w:val="008720D3"/>
    <w:rsid w:val="008721CE"/>
    <w:rsid w:val="00872659"/>
    <w:rsid w:val="00872C89"/>
    <w:rsid w:val="00872FE2"/>
    <w:rsid w:val="00873792"/>
    <w:rsid w:val="00873EA1"/>
    <w:rsid w:val="00874154"/>
    <w:rsid w:val="0087418F"/>
    <w:rsid w:val="00874263"/>
    <w:rsid w:val="00874955"/>
    <w:rsid w:val="00874B2E"/>
    <w:rsid w:val="00875361"/>
    <w:rsid w:val="008754B8"/>
    <w:rsid w:val="00875625"/>
    <w:rsid w:val="0087580A"/>
    <w:rsid w:val="00875C75"/>
    <w:rsid w:val="00875CB6"/>
    <w:rsid w:val="00875FEC"/>
    <w:rsid w:val="0087763D"/>
    <w:rsid w:val="00877D2C"/>
    <w:rsid w:val="00877DBD"/>
    <w:rsid w:val="00877EEE"/>
    <w:rsid w:val="00880FDF"/>
    <w:rsid w:val="00881E69"/>
    <w:rsid w:val="0088207D"/>
    <w:rsid w:val="00882315"/>
    <w:rsid w:val="0088233B"/>
    <w:rsid w:val="00882DEE"/>
    <w:rsid w:val="00883532"/>
    <w:rsid w:val="00883879"/>
    <w:rsid w:val="008838F0"/>
    <w:rsid w:val="00883E41"/>
    <w:rsid w:val="00884683"/>
    <w:rsid w:val="00884718"/>
    <w:rsid w:val="008849D4"/>
    <w:rsid w:val="00884D54"/>
    <w:rsid w:val="0088503C"/>
    <w:rsid w:val="008851A3"/>
    <w:rsid w:val="0088527C"/>
    <w:rsid w:val="00886475"/>
    <w:rsid w:val="008869EB"/>
    <w:rsid w:val="00886A12"/>
    <w:rsid w:val="0088730B"/>
    <w:rsid w:val="00887402"/>
    <w:rsid w:val="00887901"/>
    <w:rsid w:val="008906AC"/>
    <w:rsid w:val="00890C70"/>
    <w:rsid w:val="00890E55"/>
    <w:rsid w:val="00890E72"/>
    <w:rsid w:val="00891310"/>
    <w:rsid w:val="008915D3"/>
    <w:rsid w:val="0089178E"/>
    <w:rsid w:val="00891C42"/>
    <w:rsid w:val="0089218E"/>
    <w:rsid w:val="0089249E"/>
    <w:rsid w:val="008924DA"/>
    <w:rsid w:val="00892551"/>
    <w:rsid w:val="00892B44"/>
    <w:rsid w:val="00893057"/>
    <w:rsid w:val="00893239"/>
    <w:rsid w:val="00893CA5"/>
    <w:rsid w:val="008946E4"/>
    <w:rsid w:val="008948D8"/>
    <w:rsid w:val="0089494C"/>
    <w:rsid w:val="00894AF5"/>
    <w:rsid w:val="00894E30"/>
    <w:rsid w:val="0089557E"/>
    <w:rsid w:val="008959A6"/>
    <w:rsid w:val="00895F70"/>
    <w:rsid w:val="00896A2A"/>
    <w:rsid w:val="00896CFD"/>
    <w:rsid w:val="00896D8D"/>
    <w:rsid w:val="00897160"/>
    <w:rsid w:val="00897412"/>
    <w:rsid w:val="00897714"/>
    <w:rsid w:val="00897AE2"/>
    <w:rsid w:val="00897F7B"/>
    <w:rsid w:val="008A018E"/>
    <w:rsid w:val="008A0264"/>
    <w:rsid w:val="008A0776"/>
    <w:rsid w:val="008A0BC4"/>
    <w:rsid w:val="008A104F"/>
    <w:rsid w:val="008A1163"/>
    <w:rsid w:val="008A168B"/>
    <w:rsid w:val="008A1BDD"/>
    <w:rsid w:val="008A2A52"/>
    <w:rsid w:val="008A2CDB"/>
    <w:rsid w:val="008A2DC7"/>
    <w:rsid w:val="008A3594"/>
    <w:rsid w:val="008A3A01"/>
    <w:rsid w:val="008A3E79"/>
    <w:rsid w:val="008A403C"/>
    <w:rsid w:val="008A4197"/>
    <w:rsid w:val="008A42A9"/>
    <w:rsid w:val="008A448F"/>
    <w:rsid w:val="008A4505"/>
    <w:rsid w:val="008A525B"/>
    <w:rsid w:val="008A583A"/>
    <w:rsid w:val="008A59EE"/>
    <w:rsid w:val="008A5A62"/>
    <w:rsid w:val="008A63B5"/>
    <w:rsid w:val="008A68B6"/>
    <w:rsid w:val="008A69E9"/>
    <w:rsid w:val="008A6DED"/>
    <w:rsid w:val="008A7C4D"/>
    <w:rsid w:val="008A7F25"/>
    <w:rsid w:val="008A7FB3"/>
    <w:rsid w:val="008B0237"/>
    <w:rsid w:val="008B0529"/>
    <w:rsid w:val="008B19FC"/>
    <w:rsid w:val="008B1AB2"/>
    <w:rsid w:val="008B1C91"/>
    <w:rsid w:val="008B2981"/>
    <w:rsid w:val="008B2E53"/>
    <w:rsid w:val="008B2F9B"/>
    <w:rsid w:val="008B3007"/>
    <w:rsid w:val="008B303A"/>
    <w:rsid w:val="008B3101"/>
    <w:rsid w:val="008B33A2"/>
    <w:rsid w:val="008B3CEF"/>
    <w:rsid w:val="008B3EC1"/>
    <w:rsid w:val="008B42FF"/>
    <w:rsid w:val="008B443D"/>
    <w:rsid w:val="008B4517"/>
    <w:rsid w:val="008B46AA"/>
    <w:rsid w:val="008B4B98"/>
    <w:rsid w:val="008B614C"/>
    <w:rsid w:val="008B6787"/>
    <w:rsid w:val="008B68AE"/>
    <w:rsid w:val="008B6F1A"/>
    <w:rsid w:val="008B75BD"/>
    <w:rsid w:val="008B7CFC"/>
    <w:rsid w:val="008B7E42"/>
    <w:rsid w:val="008B7EC4"/>
    <w:rsid w:val="008B7F2A"/>
    <w:rsid w:val="008B7F71"/>
    <w:rsid w:val="008C02C2"/>
    <w:rsid w:val="008C0312"/>
    <w:rsid w:val="008C05FC"/>
    <w:rsid w:val="008C0675"/>
    <w:rsid w:val="008C0828"/>
    <w:rsid w:val="008C08BF"/>
    <w:rsid w:val="008C1B5C"/>
    <w:rsid w:val="008C2100"/>
    <w:rsid w:val="008C279E"/>
    <w:rsid w:val="008C2974"/>
    <w:rsid w:val="008C29BA"/>
    <w:rsid w:val="008C2B65"/>
    <w:rsid w:val="008C2C7D"/>
    <w:rsid w:val="008C38B9"/>
    <w:rsid w:val="008C39A7"/>
    <w:rsid w:val="008C39F9"/>
    <w:rsid w:val="008C3EC5"/>
    <w:rsid w:val="008C4044"/>
    <w:rsid w:val="008C464B"/>
    <w:rsid w:val="008C4697"/>
    <w:rsid w:val="008C4BD3"/>
    <w:rsid w:val="008C4DA6"/>
    <w:rsid w:val="008C4DD3"/>
    <w:rsid w:val="008C554B"/>
    <w:rsid w:val="008C5F47"/>
    <w:rsid w:val="008C6AC1"/>
    <w:rsid w:val="008C6EFD"/>
    <w:rsid w:val="008C7BD0"/>
    <w:rsid w:val="008C7D55"/>
    <w:rsid w:val="008C7F23"/>
    <w:rsid w:val="008C7F2F"/>
    <w:rsid w:val="008D0388"/>
    <w:rsid w:val="008D05A9"/>
    <w:rsid w:val="008D073C"/>
    <w:rsid w:val="008D075B"/>
    <w:rsid w:val="008D07DB"/>
    <w:rsid w:val="008D08ED"/>
    <w:rsid w:val="008D095B"/>
    <w:rsid w:val="008D0B99"/>
    <w:rsid w:val="008D129C"/>
    <w:rsid w:val="008D12BD"/>
    <w:rsid w:val="008D15FE"/>
    <w:rsid w:val="008D1E7A"/>
    <w:rsid w:val="008D25C9"/>
    <w:rsid w:val="008D270A"/>
    <w:rsid w:val="008D2F66"/>
    <w:rsid w:val="008D35B6"/>
    <w:rsid w:val="008D3641"/>
    <w:rsid w:val="008D3E42"/>
    <w:rsid w:val="008D3E70"/>
    <w:rsid w:val="008D40FF"/>
    <w:rsid w:val="008D4116"/>
    <w:rsid w:val="008D416A"/>
    <w:rsid w:val="008D4361"/>
    <w:rsid w:val="008D6071"/>
    <w:rsid w:val="008D73A2"/>
    <w:rsid w:val="008D7737"/>
    <w:rsid w:val="008D77E0"/>
    <w:rsid w:val="008E0175"/>
    <w:rsid w:val="008E0939"/>
    <w:rsid w:val="008E0AE2"/>
    <w:rsid w:val="008E0C40"/>
    <w:rsid w:val="008E0CDB"/>
    <w:rsid w:val="008E1011"/>
    <w:rsid w:val="008E1146"/>
    <w:rsid w:val="008E1BB5"/>
    <w:rsid w:val="008E1E43"/>
    <w:rsid w:val="008E202F"/>
    <w:rsid w:val="008E26E9"/>
    <w:rsid w:val="008E292F"/>
    <w:rsid w:val="008E2BA4"/>
    <w:rsid w:val="008E34D2"/>
    <w:rsid w:val="008E3605"/>
    <w:rsid w:val="008E37DD"/>
    <w:rsid w:val="008E3D60"/>
    <w:rsid w:val="008E4447"/>
    <w:rsid w:val="008E531F"/>
    <w:rsid w:val="008E57F8"/>
    <w:rsid w:val="008E5EE7"/>
    <w:rsid w:val="008E5FCC"/>
    <w:rsid w:val="008E6530"/>
    <w:rsid w:val="008E671D"/>
    <w:rsid w:val="008E6DBA"/>
    <w:rsid w:val="008E7593"/>
    <w:rsid w:val="008E77FE"/>
    <w:rsid w:val="008E7DA6"/>
    <w:rsid w:val="008F0010"/>
    <w:rsid w:val="008F0E83"/>
    <w:rsid w:val="008F110A"/>
    <w:rsid w:val="008F1BF9"/>
    <w:rsid w:val="008F1DCC"/>
    <w:rsid w:val="008F1E0F"/>
    <w:rsid w:val="008F24D6"/>
    <w:rsid w:val="008F28E3"/>
    <w:rsid w:val="008F2B80"/>
    <w:rsid w:val="008F2B84"/>
    <w:rsid w:val="008F2F76"/>
    <w:rsid w:val="008F3120"/>
    <w:rsid w:val="008F3A46"/>
    <w:rsid w:val="008F3B41"/>
    <w:rsid w:val="008F3B4A"/>
    <w:rsid w:val="008F3E6C"/>
    <w:rsid w:val="008F3EB3"/>
    <w:rsid w:val="008F4088"/>
    <w:rsid w:val="008F4328"/>
    <w:rsid w:val="008F4504"/>
    <w:rsid w:val="008F47ED"/>
    <w:rsid w:val="008F4FE4"/>
    <w:rsid w:val="008F50D1"/>
    <w:rsid w:val="008F522E"/>
    <w:rsid w:val="008F547A"/>
    <w:rsid w:val="008F559E"/>
    <w:rsid w:val="008F59B3"/>
    <w:rsid w:val="008F74D2"/>
    <w:rsid w:val="008F7760"/>
    <w:rsid w:val="008F7770"/>
    <w:rsid w:val="008F7809"/>
    <w:rsid w:val="008F79AE"/>
    <w:rsid w:val="008F7F84"/>
    <w:rsid w:val="009001D0"/>
    <w:rsid w:val="00900C11"/>
    <w:rsid w:val="0090100A"/>
    <w:rsid w:val="0090106C"/>
    <w:rsid w:val="00901A55"/>
    <w:rsid w:val="00901D8A"/>
    <w:rsid w:val="00901F21"/>
    <w:rsid w:val="00902D1E"/>
    <w:rsid w:val="009036CC"/>
    <w:rsid w:val="00903C5F"/>
    <w:rsid w:val="00903D6A"/>
    <w:rsid w:val="00903EFB"/>
    <w:rsid w:val="009040BA"/>
    <w:rsid w:val="0090414C"/>
    <w:rsid w:val="0090427B"/>
    <w:rsid w:val="00904E37"/>
    <w:rsid w:val="009050C0"/>
    <w:rsid w:val="00905BA4"/>
    <w:rsid w:val="009062C3"/>
    <w:rsid w:val="00906781"/>
    <w:rsid w:val="00907799"/>
    <w:rsid w:val="00907ED4"/>
    <w:rsid w:val="00911263"/>
    <w:rsid w:val="00911682"/>
    <w:rsid w:val="00912135"/>
    <w:rsid w:val="0091216E"/>
    <w:rsid w:val="0091269C"/>
    <w:rsid w:val="00912A87"/>
    <w:rsid w:val="00913633"/>
    <w:rsid w:val="0091364C"/>
    <w:rsid w:val="0091374F"/>
    <w:rsid w:val="00913F6A"/>
    <w:rsid w:val="009155FF"/>
    <w:rsid w:val="00915765"/>
    <w:rsid w:val="00915954"/>
    <w:rsid w:val="0091613E"/>
    <w:rsid w:val="00916356"/>
    <w:rsid w:val="0091690E"/>
    <w:rsid w:val="0091699E"/>
    <w:rsid w:val="00916BDC"/>
    <w:rsid w:val="00916D37"/>
    <w:rsid w:val="009171F3"/>
    <w:rsid w:val="00917354"/>
    <w:rsid w:val="009179B5"/>
    <w:rsid w:val="00917B7E"/>
    <w:rsid w:val="00917D3D"/>
    <w:rsid w:val="00920002"/>
    <w:rsid w:val="00920068"/>
    <w:rsid w:val="00920585"/>
    <w:rsid w:val="00920CD7"/>
    <w:rsid w:val="00921B73"/>
    <w:rsid w:val="00921FDE"/>
    <w:rsid w:val="0092298F"/>
    <w:rsid w:val="00922C49"/>
    <w:rsid w:val="00922EF6"/>
    <w:rsid w:val="00924171"/>
    <w:rsid w:val="0092447A"/>
    <w:rsid w:val="00924500"/>
    <w:rsid w:val="00924544"/>
    <w:rsid w:val="00924CFA"/>
    <w:rsid w:val="00924F37"/>
    <w:rsid w:val="009251B4"/>
    <w:rsid w:val="009251D0"/>
    <w:rsid w:val="00925559"/>
    <w:rsid w:val="0092555C"/>
    <w:rsid w:val="00925E1B"/>
    <w:rsid w:val="00926A1D"/>
    <w:rsid w:val="00926C3C"/>
    <w:rsid w:val="00926F25"/>
    <w:rsid w:val="0092707D"/>
    <w:rsid w:val="00927158"/>
    <w:rsid w:val="00927285"/>
    <w:rsid w:val="009273E1"/>
    <w:rsid w:val="00927539"/>
    <w:rsid w:val="00927791"/>
    <w:rsid w:val="00927B27"/>
    <w:rsid w:val="00927B2C"/>
    <w:rsid w:val="00927DB9"/>
    <w:rsid w:val="00930282"/>
    <w:rsid w:val="00930814"/>
    <w:rsid w:val="00930BF5"/>
    <w:rsid w:val="009312F5"/>
    <w:rsid w:val="0093138E"/>
    <w:rsid w:val="0093181A"/>
    <w:rsid w:val="00931E43"/>
    <w:rsid w:val="0093201E"/>
    <w:rsid w:val="0093268B"/>
    <w:rsid w:val="00932B77"/>
    <w:rsid w:val="00932F05"/>
    <w:rsid w:val="00932F86"/>
    <w:rsid w:val="009331B9"/>
    <w:rsid w:val="00933A52"/>
    <w:rsid w:val="009342C8"/>
    <w:rsid w:val="009344AB"/>
    <w:rsid w:val="0093455A"/>
    <w:rsid w:val="009345C1"/>
    <w:rsid w:val="0093470C"/>
    <w:rsid w:val="00935221"/>
    <w:rsid w:val="00935ADC"/>
    <w:rsid w:val="009363E4"/>
    <w:rsid w:val="00936EC3"/>
    <w:rsid w:val="0093723E"/>
    <w:rsid w:val="00937F19"/>
    <w:rsid w:val="00937FC7"/>
    <w:rsid w:val="00940DF5"/>
    <w:rsid w:val="00941E63"/>
    <w:rsid w:val="00941FC1"/>
    <w:rsid w:val="00942563"/>
    <w:rsid w:val="00942635"/>
    <w:rsid w:val="00942757"/>
    <w:rsid w:val="0094309A"/>
    <w:rsid w:val="009435BA"/>
    <w:rsid w:val="0094376D"/>
    <w:rsid w:val="00943AF6"/>
    <w:rsid w:val="00943B30"/>
    <w:rsid w:val="00943F9B"/>
    <w:rsid w:val="0094459B"/>
    <w:rsid w:val="009448F9"/>
    <w:rsid w:val="009450AA"/>
    <w:rsid w:val="009452FC"/>
    <w:rsid w:val="009456F7"/>
    <w:rsid w:val="009457D9"/>
    <w:rsid w:val="00945994"/>
    <w:rsid w:val="00945C5A"/>
    <w:rsid w:val="0094600D"/>
    <w:rsid w:val="00946215"/>
    <w:rsid w:val="00946471"/>
    <w:rsid w:val="00946DBC"/>
    <w:rsid w:val="0094734B"/>
    <w:rsid w:val="00947784"/>
    <w:rsid w:val="0094781F"/>
    <w:rsid w:val="00947B6F"/>
    <w:rsid w:val="00947BF9"/>
    <w:rsid w:val="00947C41"/>
    <w:rsid w:val="00950037"/>
    <w:rsid w:val="00950123"/>
    <w:rsid w:val="0095037C"/>
    <w:rsid w:val="0095091C"/>
    <w:rsid w:val="0095091D"/>
    <w:rsid w:val="00950937"/>
    <w:rsid w:val="00950BA6"/>
    <w:rsid w:val="00951202"/>
    <w:rsid w:val="00951AF5"/>
    <w:rsid w:val="009524DB"/>
    <w:rsid w:val="00952900"/>
    <w:rsid w:val="00952C7A"/>
    <w:rsid w:val="00952C90"/>
    <w:rsid w:val="00953398"/>
    <w:rsid w:val="00953B16"/>
    <w:rsid w:val="009542B8"/>
    <w:rsid w:val="00954743"/>
    <w:rsid w:val="0095479C"/>
    <w:rsid w:val="00954D47"/>
    <w:rsid w:val="009556F8"/>
    <w:rsid w:val="009558EA"/>
    <w:rsid w:val="00955A77"/>
    <w:rsid w:val="00955DA0"/>
    <w:rsid w:val="00955E8A"/>
    <w:rsid w:val="00955F3E"/>
    <w:rsid w:val="00956090"/>
    <w:rsid w:val="00956281"/>
    <w:rsid w:val="00956335"/>
    <w:rsid w:val="00956477"/>
    <w:rsid w:val="009565D1"/>
    <w:rsid w:val="009568AD"/>
    <w:rsid w:val="00956A0B"/>
    <w:rsid w:val="00957149"/>
    <w:rsid w:val="00960172"/>
    <w:rsid w:val="00960C6A"/>
    <w:rsid w:val="00961245"/>
    <w:rsid w:val="00961BC8"/>
    <w:rsid w:val="00962397"/>
    <w:rsid w:val="00962890"/>
    <w:rsid w:val="00962E00"/>
    <w:rsid w:val="00963A30"/>
    <w:rsid w:val="00963C74"/>
    <w:rsid w:val="0096436B"/>
    <w:rsid w:val="00965234"/>
    <w:rsid w:val="009654EA"/>
    <w:rsid w:val="0096563E"/>
    <w:rsid w:val="00965C96"/>
    <w:rsid w:val="00965CC5"/>
    <w:rsid w:val="009660C6"/>
    <w:rsid w:val="00966D96"/>
    <w:rsid w:val="00966FDC"/>
    <w:rsid w:val="0096753D"/>
    <w:rsid w:val="009675D3"/>
    <w:rsid w:val="009700F1"/>
    <w:rsid w:val="00970196"/>
    <w:rsid w:val="00970416"/>
    <w:rsid w:val="009704C7"/>
    <w:rsid w:val="0097071B"/>
    <w:rsid w:val="009715E6"/>
    <w:rsid w:val="009726F5"/>
    <w:rsid w:val="00973140"/>
    <w:rsid w:val="0097344D"/>
    <w:rsid w:val="009735EB"/>
    <w:rsid w:val="009739AA"/>
    <w:rsid w:val="00973B19"/>
    <w:rsid w:val="0097410C"/>
    <w:rsid w:val="00974153"/>
    <w:rsid w:val="00975114"/>
    <w:rsid w:val="00975463"/>
    <w:rsid w:val="00975948"/>
    <w:rsid w:val="00975B73"/>
    <w:rsid w:val="00975C36"/>
    <w:rsid w:val="00975D60"/>
    <w:rsid w:val="0097613A"/>
    <w:rsid w:val="0097679F"/>
    <w:rsid w:val="009767E2"/>
    <w:rsid w:val="009769F5"/>
    <w:rsid w:val="00976C4C"/>
    <w:rsid w:val="00977A8D"/>
    <w:rsid w:val="00980187"/>
    <w:rsid w:val="0098040C"/>
    <w:rsid w:val="009809C0"/>
    <w:rsid w:val="00980A87"/>
    <w:rsid w:val="00980C43"/>
    <w:rsid w:val="009810F1"/>
    <w:rsid w:val="0098155F"/>
    <w:rsid w:val="00981D66"/>
    <w:rsid w:val="00982CCC"/>
    <w:rsid w:val="00982EB3"/>
    <w:rsid w:val="00983297"/>
    <w:rsid w:val="0098339B"/>
    <w:rsid w:val="00983612"/>
    <w:rsid w:val="00983C5E"/>
    <w:rsid w:val="00984FF8"/>
    <w:rsid w:val="0098654E"/>
    <w:rsid w:val="009868C4"/>
    <w:rsid w:val="009868FD"/>
    <w:rsid w:val="00986B25"/>
    <w:rsid w:val="00986C1E"/>
    <w:rsid w:val="0098721F"/>
    <w:rsid w:val="009875D3"/>
    <w:rsid w:val="0098779A"/>
    <w:rsid w:val="009904C1"/>
    <w:rsid w:val="00990607"/>
    <w:rsid w:val="00990AE1"/>
    <w:rsid w:val="0099195E"/>
    <w:rsid w:val="009919A8"/>
    <w:rsid w:val="00991B45"/>
    <w:rsid w:val="0099235D"/>
    <w:rsid w:val="009927DB"/>
    <w:rsid w:val="00992AD2"/>
    <w:rsid w:val="00993582"/>
    <w:rsid w:val="00993DC8"/>
    <w:rsid w:val="00994054"/>
    <w:rsid w:val="009957BF"/>
    <w:rsid w:val="00995ED0"/>
    <w:rsid w:val="009962CF"/>
    <w:rsid w:val="0099642B"/>
    <w:rsid w:val="00996796"/>
    <w:rsid w:val="00997A81"/>
    <w:rsid w:val="00997E8D"/>
    <w:rsid w:val="00997EE2"/>
    <w:rsid w:val="00997F2A"/>
    <w:rsid w:val="009A0543"/>
    <w:rsid w:val="009A0852"/>
    <w:rsid w:val="009A0FE4"/>
    <w:rsid w:val="009A111A"/>
    <w:rsid w:val="009A185C"/>
    <w:rsid w:val="009A1C8B"/>
    <w:rsid w:val="009A253A"/>
    <w:rsid w:val="009A27C8"/>
    <w:rsid w:val="009A2AC3"/>
    <w:rsid w:val="009A3173"/>
    <w:rsid w:val="009A3AC2"/>
    <w:rsid w:val="009A3ACC"/>
    <w:rsid w:val="009A3ADE"/>
    <w:rsid w:val="009A4451"/>
    <w:rsid w:val="009A4B5F"/>
    <w:rsid w:val="009A4E74"/>
    <w:rsid w:val="009A4EEF"/>
    <w:rsid w:val="009A51B8"/>
    <w:rsid w:val="009A59A8"/>
    <w:rsid w:val="009A5C7E"/>
    <w:rsid w:val="009A5DE1"/>
    <w:rsid w:val="009A6246"/>
    <w:rsid w:val="009A66B4"/>
    <w:rsid w:val="009A6A51"/>
    <w:rsid w:val="009A6B4B"/>
    <w:rsid w:val="009A6FCF"/>
    <w:rsid w:val="009A7023"/>
    <w:rsid w:val="009A7238"/>
    <w:rsid w:val="009A78EB"/>
    <w:rsid w:val="009B0AF8"/>
    <w:rsid w:val="009B0C7B"/>
    <w:rsid w:val="009B12A5"/>
    <w:rsid w:val="009B25B2"/>
    <w:rsid w:val="009B2C01"/>
    <w:rsid w:val="009B2D94"/>
    <w:rsid w:val="009B3361"/>
    <w:rsid w:val="009B3759"/>
    <w:rsid w:val="009B40B3"/>
    <w:rsid w:val="009B4110"/>
    <w:rsid w:val="009B4B28"/>
    <w:rsid w:val="009B4EB1"/>
    <w:rsid w:val="009B5188"/>
    <w:rsid w:val="009B5321"/>
    <w:rsid w:val="009B5902"/>
    <w:rsid w:val="009B5A30"/>
    <w:rsid w:val="009B5CF3"/>
    <w:rsid w:val="009B5ED8"/>
    <w:rsid w:val="009B680B"/>
    <w:rsid w:val="009B694E"/>
    <w:rsid w:val="009B6B40"/>
    <w:rsid w:val="009B6BB1"/>
    <w:rsid w:val="009B70AD"/>
    <w:rsid w:val="009B70AF"/>
    <w:rsid w:val="009B71A3"/>
    <w:rsid w:val="009B7398"/>
    <w:rsid w:val="009C00AA"/>
    <w:rsid w:val="009C089D"/>
    <w:rsid w:val="009C0B34"/>
    <w:rsid w:val="009C1393"/>
    <w:rsid w:val="009C176E"/>
    <w:rsid w:val="009C19A2"/>
    <w:rsid w:val="009C2451"/>
    <w:rsid w:val="009C2B03"/>
    <w:rsid w:val="009C2C73"/>
    <w:rsid w:val="009C3973"/>
    <w:rsid w:val="009C3DDC"/>
    <w:rsid w:val="009C406B"/>
    <w:rsid w:val="009C441A"/>
    <w:rsid w:val="009C47F2"/>
    <w:rsid w:val="009C4C51"/>
    <w:rsid w:val="009C4C8D"/>
    <w:rsid w:val="009C4E0C"/>
    <w:rsid w:val="009C52E2"/>
    <w:rsid w:val="009C59CA"/>
    <w:rsid w:val="009C5B98"/>
    <w:rsid w:val="009C5D95"/>
    <w:rsid w:val="009C610A"/>
    <w:rsid w:val="009C64B2"/>
    <w:rsid w:val="009C72AA"/>
    <w:rsid w:val="009C7E90"/>
    <w:rsid w:val="009D0356"/>
    <w:rsid w:val="009D0CDA"/>
    <w:rsid w:val="009D0F5A"/>
    <w:rsid w:val="009D1B35"/>
    <w:rsid w:val="009D2542"/>
    <w:rsid w:val="009D26F3"/>
    <w:rsid w:val="009D3ABF"/>
    <w:rsid w:val="009D4FE1"/>
    <w:rsid w:val="009D5953"/>
    <w:rsid w:val="009D5B26"/>
    <w:rsid w:val="009D6382"/>
    <w:rsid w:val="009D6C81"/>
    <w:rsid w:val="009D7F34"/>
    <w:rsid w:val="009E0A02"/>
    <w:rsid w:val="009E0A22"/>
    <w:rsid w:val="009E0A7A"/>
    <w:rsid w:val="009E0BF3"/>
    <w:rsid w:val="009E0D85"/>
    <w:rsid w:val="009E1088"/>
    <w:rsid w:val="009E1115"/>
    <w:rsid w:val="009E12EB"/>
    <w:rsid w:val="009E1A04"/>
    <w:rsid w:val="009E1C5E"/>
    <w:rsid w:val="009E2AA5"/>
    <w:rsid w:val="009E2E55"/>
    <w:rsid w:val="009E3030"/>
    <w:rsid w:val="009E36D7"/>
    <w:rsid w:val="009E377A"/>
    <w:rsid w:val="009E3AA2"/>
    <w:rsid w:val="009E3AE1"/>
    <w:rsid w:val="009E3D18"/>
    <w:rsid w:val="009E4A5E"/>
    <w:rsid w:val="009E529F"/>
    <w:rsid w:val="009E55D2"/>
    <w:rsid w:val="009E5848"/>
    <w:rsid w:val="009E5BF9"/>
    <w:rsid w:val="009E5CBF"/>
    <w:rsid w:val="009E6387"/>
    <w:rsid w:val="009E69BA"/>
    <w:rsid w:val="009E75F1"/>
    <w:rsid w:val="009F00BD"/>
    <w:rsid w:val="009F046B"/>
    <w:rsid w:val="009F0815"/>
    <w:rsid w:val="009F0900"/>
    <w:rsid w:val="009F0A02"/>
    <w:rsid w:val="009F1007"/>
    <w:rsid w:val="009F13D1"/>
    <w:rsid w:val="009F166A"/>
    <w:rsid w:val="009F1A15"/>
    <w:rsid w:val="009F1DEF"/>
    <w:rsid w:val="009F1FCA"/>
    <w:rsid w:val="009F24F4"/>
    <w:rsid w:val="009F264F"/>
    <w:rsid w:val="009F294F"/>
    <w:rsid w:val="009F3011"/>
    <w:rsid w:val="009F314A"/>
    <w:rsid w:val="009F3499"/>
    <w:rsid w:val="009F3520"/>
    <w:rsid w:val="009F38C5"/>
    <w:rsid w:val="009F3B2E"/>
    <w:rsid w:val="009F42AA"/>
    <w:rsid w:val="009F435C"/>
    <w:rsid w:val="009F4C51"/>
    <w:rsid w:val="009F5B96"/>
    <w:rsid w:val="009F5D2F"/>
    <w:rsid w:val="009F6B67"/>
    <w:rsid w:val="009F6B7C"/>
    <w:rsid w:val="009F6EC5"/>
    <w:rsid w:val="009F7B23"/>
    <w:rsid w:val="009F7EFB"/>
    <w:rsid w:val="00A00344"/>
    <w:rsid w:val="00A006A8"/>
    <w:rsid w:val="00A00B0E"/>
    <w:rsid w:val="00A00C4A"/>
    <w:rsid w:val="00A01038"/>
    <w:rsid w:val="00A01415"/>
    <w:rsid w:val="00A0145E"/>
    <w:rsid w:val="00A02616"/>
    <w:rsid w:val="00A029AE"/>
    <w:rsid w:val="00A02D0F"/>
    <w:rsid w:val="00A04287"/>
    <w:rsid w:val="00A05C4B"/>
    <w:rsid w:val="00A05F33"/>
    <w:rsid w:val="00A0669F"/>
    <w:rsid w:val="00A06A06"/>
    <w:rsid w:val="00A06A80"/>
    <w:rsid w:val="00A06BBF"/>
    <w:rsid w:val="00A07074"/>
    <w:rsid w:val="00A0712B"/>
    <w:rsid w:val="00A07220"/>
    <w:rsid w:val="00A07604"/>
    <w:rsid w:val="00A076B9"/>
    <w:rsid w:val="00A07B50"/>
    <w:rsid w:val="00A07C71"/>
    <w:rsid w:val="00A10041"/>
    <w:rsid w:val="00A1005A"/>
    <w:rsid w:val="00A1086A"/>
    <w:rsid w:val="00A1141B"/>
    <w:rsid w:val="00A1162D"/>
    <w:rsid w:val="00A117A2"/>
    <w:rsid w:val="00A11E43"/>
    <w:rsid w:val="00A122E7"/>
    <w:rsid w:val="00A129F2"/>
    <w:rsid w:val="00A12C93"/>
    <w:rsid w:val="00A12ECE"/>
    <w:rsid w:val="00A1305C"/>
    <w:rsid w:val="00A13283"/>
    <w:rsid w:val="00A133F6"/>
    <w:rsid w:val="00A135E9"/>
    <w:rsid w:val="00A138E1"/>
    <w:rsid w:val="00A13B21"/>
    <w:rsid w:val="00A140D4"/>
    <w:rsid w:val="00A14E59"/>
    <w:rsid w:val="00A14F0A"/>
    <w:rsid w:val="00A15097"/>
    <w:rsid w:val="00A15797"/>
    <w:rsid w:val="00A15ABE"/>
    <w:rsid w:val="00A163A9"/>
    <w:rsid w:val="00A165CB"/>
    <w:rsid w:val="00A16A10"/>
    <w:rsid w:val="00A16C5C"/>
    <w:rsid w:val="00A1728D"/>
    <w:rsid w:val="00A17613"/>
    <w:rsid w:val="00A17C1C"/>
    <w:rsid w:val="00A206C9"/>
    <w:rsid w:val="00A20842"/>
    <w:rsid w:val="00A20942"/>
    <w:rsid w:val="00A209C2"/>
    <w:rsid w:val="00A21072"/>
    <w:rsid w:val="00A210E8"/>
    <w:rsid w:val="00A21AF8"/>
    <w:rsid w:val="00A21C82"/>
    <w:rsid w:val="00A21D8D"/>
    <w:rsid w:val="00A2245E"/>
    <w:rsid w:val="00A22675"/>
    <w:rsid w:val="00A22EC9"/>
    <w:rsid w:val="00A2347A"/>
    <w:rsid w:val="00A23A4C"/>
    <w:rsid w:val="00A23D41"/>
    <w:rsid w:val="00A24AD7"/>
    <w:rsid w:val="00A24C36"/>
    <w:rsid w:val="00A2506D"/>
    <w:rsid w:val="00A25CBF"/>
    <w:rsid w:val="00A2600A"/>
    <w:rsid w:val="00A26061"/>
    <w:rsid w:val="00A2641C"/>
    <w:rsid w:val="00A27E62"/>
    <w:rsid w:val="00A3083C"/>
    <w:rsid w:val="00A30CF9"/>
    <w:rsid w:val="00A31281"/>
    <w:rsid w:val="00A31A9D"/>
    <w:rsid w:val="00A31DB3"/>
    <w:rsid w:val="00A328A8"/>
    <w:rsid w:val="00A33798"/>
    <w:rsid w:val="00A3387E"/>
    <w:rsid w:val="00A3399E"/>
    <w:rsid w:val="00A33DFB"/>
    <w:rsid w:val="00A34174"/>
    <w:rsid w:val="00A342C2"/>
    <w:rsid w:val="00A34B9D"/>
    <w:rsid w:val="00A34F6D"/>
    <w:rsid w:val="00A3516A"/>
    <w:rsid w:val="00A35BFD"/>
    <w:rsid w:val="00A35ECE"/>
    <w:rsid w:val="00A35EEA"/>
    <w:rsid w:val="00A360EE"/>
    <w:rsid w:val="00A363AE"/>
    <w:rsid w:val="00A366DF"/>
    <w:rsid w:val="00A369EC"/>
    <w:rsid w:val="00A371B7"/>
    <w:rsid w:val="00A402FC"/>
    <w:rsid w:val="00A40D0A"/>
    <w:rsid w:val="00A41595"/>
    <w:rsid w:val="00A41615"/>
    <w:rsid w:val="00A41B79"/>
    <w:rsid w:val="00A41CBB"/>
    <w:rsid w:val="00A41E9D"/>
    <w:rsid w:val="00A42167"/>
    <w:rsid w:val="00A4216B"/>
    <w:rsid w:val="00A425BB"/>
    <w:rsid w:val="00A4261F"/>
    <w:rsid w:val="00A42A93"/>
    <w:rsid w:val="00A42C64"/>
    <w:rsid w:val="00A43A42"/>
    <w:rsid w:val="00A43A43"/>
    <w:rsid w:val="00A43A46"/>
    <w:rsid w:val="00A43CA0"/>
    <w:rsid w:val="00A4444F"/>
    <w:rsid w:val="00A44DA4"/>
    <w:rsid w:val="00A44E89"/>
    <w:rsid w:val="00A458A2"/>
    <w:rsid w:val="00A45E43"/>
    <w:rsid w:val="00A46520"/>
    <w:rsid w:val="00A46A8A"/>
    <w:rsid w:val="00A46DF5"/>
    <w:rsid w:val="00A471D5"/>
    <w:rsid w:val="00A4765A"/>
    <w:rsid w:val="00A503B4"/>
    <w:rsid w:val="00A5090E"/>
    <w:rsid w:val="00A518AF"/>
    <w:rsid w:val="00A518DF"/>
    <w:rsid w:val="00A526C3"/>
    <w:rsid w:val="00A52AF9"/>
    <w:rsid w:val="00A52AFD"/>
    <w:rsid w:val="00A53081"/>
    <w:rsid w:val="00A53095"/>
    <w:rsid w:val="00A531B0"/>
    <w:rsid w:val="00A53847"/>
    <w:rsid w:val="00A538D1"/>
    <w:rsid w:val="00A5395E"/>
    <w:rsid w:val="00A54531"/>
    <w:rsid w:val="00A54773"/>
    <w:rsid w:val="00A54A43"/>
    <w:rsid w:val="00A54BC9"/>
    <w:rsid w:val="00A55AE0"/>
    <w:rsid w:val="00A55EB4"/>
    <w:rsid w:val="00A55FC2"/>
    <w:rsid w:val="00A566D1"/>
    <w:rsid w:val="00A56EC0"/>
    <w:rsid w:val="00A575EC"/>
    <w:rsid w:val="00A60353"/>
    <w:rsid w:val="00A606B9"/>
    <w:rsid w:val="00A60916"/>
    <w:rsid w:val="00A60CC6"/>
    <w:rsid w:val="00A6206E"/>
    <w:rsid w:val="00A622F0"/>
    <w:rsid w:val="00A632F8"/>
    <w:rsid w:val="00A6342A"/>
    <w:rsid w:val="00A63FB7"/>
    <w:rsid w:val="00A6475E"/>
    <w:rsid w:val="00A64A7E"/>
    <w:rsid w:val="00A651C7"/>
    <w:rsid w:val="00A65409"/>
    <w:rsid w:val="00A657D5"/>
    <w:rsid w:val="00A658CA"/>
    <w:rsid w:val="00A65CDD"/>
    <w:rsid w:val="00A6673B"/>
    <w:rsid w:val="00A66BBE"/>
    <w:rsid w:val="00A66D18"/>
    <w:rsid w:val="00A67030"/>
    <w:rsid w:val="00A67164"/>
    <w:rsid w:val="00A70405"/>
    <w:rsid w:val="00A7095D"/>
    <w:rsid w:val="00A70974"/>
    <w:rsid w:val="00A70C41"/>
    <w:rsid w:val="00A7102E"/>
    <w:rsid w:val="00A711DB"/>
    <w:rsid w:val="00A7151B"/>
    <w:rsid w:val="00A71646"/>
    <w:rsid w:val="00A71844"/>
    <w:rsid w:val="00A71C83"/>
    <w:rsid w:val="00A71E33"/>
    <w:rsid w:val="00A71FC8"/>
    <w:rsid w:val="00A7207B"/>
    <w:rsid w:val="00A729D3"/>
    <w:rsid w:val="00A7309A"/>
    <w:rsid w:val="00A7349E"/>
    <w:rsid w:val="00A73578"/>
    <w:rsid w:val="00A73697"/>
    <w:rsid w:val="00A7399A"/>
    <w:rsid w:val="00A73D6F"/>
    <w:rsid w:val="00A73D90"/>
    <w:rsid w:val="00A74424"/>
    <w:rsid w:val="00A744B1"/>
    <w:rsid w:val="00A74D05"/>
    <w:rsid w:val="00A75387"/>
    <w:rsid w:val="00A75658"/>
    <w:rsid w:val="00A759BF"/>
    <w:rsid w:val="00A75A20"/>
    <w:rsid w:val="00A75DAC"/>
    <w:rsid w:val="00A7635D"/>
    <w:rsid w:val="00A7686F"/>
    <w:rsid w:val="00A76999"/>
    <w:rsid w:val="00A77C38"/>
    <w:rsid w:val="00A801B9"/>
    <w:rsid w:val="00A804B1"/>
    <w:rsid w:val="00A80754"/>
    <w:rsid w:val="00A8081A"/>
    <w:rsid w:val="00A80D82"/>
    <w:rsid w:val="00A80E48"/>
    <w:rsid w:val="00A81AE9"/>
    <w:rsid w:val="00A81BFE"/>
    <w:rsid w:val="00A82D34"/>
    <w:rsid w:val="00A841AA"/>
    <w:rsid w:val="00A85144"/>
    <w:rsid w:val="00A86075"/>
    <w:rsid w:val="00A860D5"/>
    <w:rsid w:val="00A862FA"/>
    <w:rsid w:val="00A868BF"/>
    <w:rsid w:val="00A86ABE"/>
    <w:rsid w:val="00A86C64"/>
    <w:rsid w:val="00A86D23"/>
    <w:rsid w:val="00A86D56"/>
    <w:rsid w:val="00A86DFB"/>
    <w:rsid w:val="00A86E43"/>
    <w:rsid w:val="00A900AA"/>
    <w:rsid w:val="00A90219"/>
    <w:rsid w:val="00A9086C"/>
    <w:rsid w:val="00A911EF"/>
    <w:rsid w:val="00A91B33"/>
    <w:rsid w:val="00A92649"/>
    <w:rsid w:val="00A9283D"/>
    <w:rsid w:val="00A9300C"/>
    <w:rsid w:val="00A93258"/>
    <w:rsid w:val="00A93AF1"/>
    <w:rsid w:val="00A93D6A"/>
    <w:rsid w:val="00A93DC1"/>
    <w:rsid w:val="00A94E49"/>
    <w:rsid w:val="00A94F55"/>
    <w:rsid w:val="00A95019"/>
    <w:rsid w:val="00A95702"/>
    <w:rsid w:val="00A9576D"/>
    <w:rsid w:val="00A957F3"/>
    <w:rsid w:val="00A95E5B"/>
    <w:rsid w:val="00A96559"/>
    <w:rsid w:val="00A9677E"/>
    <w:rsid w:val="00A96AA6"/>
    <w:rsid w:val="00A96C58"/>
    <w:rsid w:val="00A96D7C"/>
    <w:rsid w:val="00A97191"/>
    <w:rsid w:val="00A977C2"/>
    <w:rsid w:val="00AA097B"/>
    <w:rsid w:val="00AA0A95"/>
    <w:rsid w:val="00AA1357"/>
    <w:rsid w:val="00AA1F41"/>
    <w:rsid w:val="00AA223A"/>
    <w:rsid w:val="00AA2390"/>
    <w:rsid w:val="00AA250D"/>
    <w:rsid w:val="00AA34EF"/>
    <w:rsid w:val="00AA4DCF"/>
    <w:rsid w:val="00AA4E3E"/>
    <w:rsid w:val="00AA505F"/>
    <w:rsid w:val="00AA541C"/>
    <w:rsid w:val="00AA5CEF"/>
    <w:rsid w:val="00AA600D"/>
    <w:rsid w:val="00AA64E2"/>
    <w:rsid w:val="00AA64F2"/>
    <w:rsid w:val="00AA65A0"/>
    <w:rsid w:val="00AA6A69"/>
    <w:rsid w:val="00AA7973"/>
    <w:rsid w:val="00AA7C27"/>
    <w:rsid w:val="00AA7CE8"/>
    <w:rsid w:val="00AA7F3A"/>
    <w:rsid w:val="00AB04F2"/>
    <w:rsid w:val="00AB0BE4"/>
    <w:rsid w:val="00AB0C78"/>
    <w:rsid w:val="00AB13BC"/>
    <w:rsid w:val="00AB174E"/>
    <w:rsid w:val="00AB1D08"/>
    <w:rsid w:val="00AB1D41"/>
    <w:rsid w:val="00AB1E63"/>
    <w:rsid w:val="00AB1EA8"/>
    <w:rsid w:val="00AB1F1F"/>
    <w:rsid w:val="00AB272E"/>
    <w:rsid w:val="00AB27EE"/>
    <w:rsid w:val="00AB2889"/>
    <w:rsid w:val="00AB2964"/>
    <w:rsid w:val="00AB2B06"/>
    <w:rsid w:val="00AB3411"/>
    <w:rsid w:val="00AB38EB"/>
    <w:rsid w:val="00AB4D2C"/>
    <w:rsid w:val="00AB4F6B"/>
    <w:rsid w:val="00AB4F9C"/>
    <w:rsid w:val="00AB5539"/>
    <w:rsid w:val="00AB5891"/>
    <w:rsid w:val="00AB65DA"/>
    <w:rsid w:val="00AB6863"/>
    <w:rsid w:val="00AB68C4"/>
    <w:rsid w:val="00AB6AE8"/>
    <w:rsid w:val="00AB7D14"/>
    <w:rsid w:val="00AC07C9"/>
    <w:rsid w:val="00AC07D9"/>
    <w:rsid w:val="00AC09D7"/>
    <w:rsid w:val="00AC09F6"/>
    <w:rsid w:val="00AC0D88"/>
    <w:rsid w:val="00AC0F6B"/>
    <w:rsid w:val="00AC10D2"/>
    <w:rsid w:val="00AC116A"/>
    <w:rsid w:val="00AC13C9"/>
    <w:rsid w:val="00AC1F30"/>
    <w:rsid w:val="00AC2404"/>
    <w:rsid w:val="00AC298D"/>
    <w:rsid w:val="00AC36D0"/>
    <w:rsid w:val="00AC39ED"/>
    <w:rsid w:val="00AC42B4"/>
    <w:rsid w:val="00AC4582"/>
    <w:rsid w:val="00AC5861"/>
    <w:rsid w:val="00AC6157"/>
    <w:rsid w:val="00AC615F"/>
    <w:rsid w:val="00AC6183"/>
    <w:rsid w:val="00AC680E"/>
    <w:rsid w:val="00AC6C9C"/>
    <w:rsid w:val="00AC6F7A"/>
    <w:rsid w:val="00AC70F5"/>
    <w:rsid w:val="00AC7CD3"/>
    <w:rsid w:val="00AC7E96"/>
    <w:rsid w:val="00AD0983"/>
    <w:rsid w:val="00AD1240"/>
    <w:rsid w:val="00AD1620"/>
    <w:rsid w:val="00AD17DF"/>
    <w:rsid w:val="00AD1F96"/>
    <w:rsid w:val="00AD20B1"/>
    <w:rsid w:val="00AD20F1"/>
    <w:rsid w:val="00AD2492"/>
    <w:rsid w:val="00AD35FA"/>
    <w:rsid w:val="00AD360C"/>
    <w:rsid w:val="00AD3E76"/>
    <w:rsid w:val="00AD3ECE"/>
    <w:rsid w:val="00AD4688"/>
    <w:rsid w:val="00AD47C2"/>
    <w:rsid w:val="00AD4850"/>
    <w:rsid w:val="00AD4BAC"/>
    <w:rsid w:val="00AD5204"/>
    <w:rsid w:val="00AD5217"/>
    <w:rsid w:val="00AD56D4"/>
    <w:rsid w:val="00AD66BD"/>
    <w:rsid w:val="00AD6786"/>
    <w:rsid w:val="00AD679A"/>
    <w:rsid w:val="00AD6C12"/>
    <w:rsid w:val="00AD79A7"/>
    <w:rsid w:val="00AD7F7C"/>
    <w:rsid w:val="00AD7FC0"/>
    <w:rsid w:val="00AD7FC7"/>
    <w:rsid w:val="00AE021B"/>
    <w:rsid w:val="00AE058B"/>
    <w:rsid w:val="00AE08FC"/>
    <w:rsid w:val="00AE0F6B"/>
    <w:rsid w:val="00AE19DF"/>
    <w:rsid w:val="00AE1B22"/>
    <w:rsid w:val="00AE213C"/>
    <w:rsid w:val="00AE2A24"/>
    <w:rsid w:val="00AE315F"/>
    <w:rsid w:val="00AE3385"/>
    <w:rsid w:val="00AE3C24"/>
    <w:rsid w:val="00AE4326"/>
    <w:rsid w:val="00AE4356"/>
    <w:rsid w:val="00AE49F4"/>
    <w:rsid w:val="00AE4A85"/>
    <w:rsid w:val="00AE4D7B"/>
    <w:rsid w:val="00AE563D"/>
    <w:rsid w:val="00AE56A3"/>
    <w:rsid w:val="00AE59A6"/>
    <w:rsid w:val="00AE65EE"/>
    <w:rsid w:val="00AE6DB7"/>
    <w:rsid w:val="00AE70A5"/>
    <w:rsid w:val="00AE7157"/>
    <w:rsid w:val="00AE74FD"/>
    <w:rsid w:val="00AF0325"/>
    <w:rsid w:val="00AF0463"/>
    <w:rsid w:val="00AF07AF"/>
    <w:rsid w:val="00AF12FC"/>
    <w:rsid w:val="00AF2214"/>
    <w:rsid w:val="00AF24E4"/>
    <w:rsid w:val="00AF366C"/>
    <w:rsid w:val="00AF368E"/>
    <w:rsid w:val="00AF3A1B"/>
    <w:rsid w:val="00AF4065"/>
    <w:rsid w:val="00AF4B27"/>
    <w:rsid w:val="00AF4B2F"/>
    <w:rsid w:val="00AF5322"/>
    <w:rsid w:val="00AF603B"/>
    <w:rsid w:val="00AF6589"/>
    <w:rsid w:val="00AF6700"/>
    <w:rsid w:val="00AF6B49"/>
    <w:rsid w:val="00AF7CBD"/>
    <w:rsid w:val="00AF7D10"/>
    <w:rsid w:val="00B0010B"/>
    <w:rsid w:val="00B00123"/>
    <w:rsid w:val="00B0057E"/>
    <w:rsid w:val="00B008FC"/>
    <w:rsid w:val="00B00DE9"/>
    <w:rsid w:val="00B0161B"/>
    <w:rsid w:val="00B01645"/>
    <w:rsid w:val="00B016B1"/>
    <w:rsid w:val="00B02F01"/>
    <w:rsid w:val="00B034E1"/>
    <w:rsid w:val="00B03540"/>
    <w:rsid w:val="00B0364F"/>
    <w:rsid w:val="00B038BE"/>
    <w:rsid w:val="00B039A5"/>
    <w:rsid w:val="00B040DB"/>
    <w:rsid w:val="00B0487A"/>
    <w:rsid w:val="00B04C0A"/>
    <w:rsid w:val="00B0502F"/>
    <w:rsid w:val="00B052E8"/>
    <w:rsid w:val="00B0538F"/>
    <w:rsid w:val="00B054DF"/>
    <w:rsid w:val="00B05EF1"/>
    <w:rsid w:val="00B05EFA"/>
    <w:rsid w:val="00B0627F"/>
    <w:rsid w:val="00B06AFC"/>
    <w:rsid w:val="00B07315"/>
    <w:rsid w:val="00B1001E"/>
    <w:rsid w:val="00B10B58"/>
    <w:rsid w:val="00B10F94"/>
    <w:rsid w:val="00B1223C"/>
    <w:rsid w:val="00B128E3"/>
    <w:rsid w:val="00B13431"/>
    <w:rsid w:val="00B13645"/>
    <w:rsid w:val="00B13B7D"/>
    <w:rsid w:val="00B13DAD"/>
    <w:rsid w:val="00B14483"/>
    <w:rsid w:val="00B14678"/>
    <w:rsid w:val="00B14E14"/>
    <w:rsid w:val="00B15D2F"/>
    <w:rsid w:val="00B15E30"/>
    <w:rsid w:val="00B15F54"/>
    <w:rsid w:val="00B16B79"/>
    <w:rsid w:val="00B16CDF"/>
    <w:rsid w:val="00B16E4F"/>
    <w:rsid w:val="00B16EE2"/>
    <w:rsid w:val="00B1723F"/>
    <w:rsid w:val="00B1731C"/>
    <w:rsid w:val="00B17D7B"/>
    <w:rsid w:val="00B17EFD"/>
    <w:rsid w:val="00B17F30"/>
    <w:rsid w:val="00B17F92"/>
    <w:rsid w:val="00B2032F"/>
    <w:rsid w:val="00B21D96"/>
    <w:rsid w:val="00B21E3D"/>
    <w:rsid w:val="00B21F3C"/>
    <w:rsid w:val="00B22D01"/>
    <w:rsid w:val="00B23476"/>
    <w:rsid w:val="00B23534"/>
    <w:rsid w:val="00B237AD"/>
    <w:rsid w:val="00B237EE"/>
    <w:rsid w:val="00B24083"/>
    <w:rsid w:val="00B2433E"/>
    <w:rsid w:val="00B24680"/>
    <w:rsid w:val="00B24910"/>
    <w:rsid w:val="00B24ABA"/>
    <w:rsid w:val="00B24B33"/>
    <w:rsid w:val="00B24B71"/>
    <w:rsid w:val="00B24E8A"/>
    <w:rsid w:val="00B24F8D"/>
    <w:rsid w:val="00B258A3"/>
    <w:rsid w:val="00B25B0F"/>
    <w:rsid w:val="00B2626F"/>
    <w:rsid w:val="00B264E6"/>
    <w:rsid w:val="00B272B6"/>
    <w:rsid w:val="00B2746C"/>
    <w:rsid w:val="00B27674"/>
    <w:rsid w:val="00B27800"/>
    <w:rsid w:val="00B27F86"/>
    <w:rsid w:val="00B30215"/>
    <w:rsid w:val="00B30454"/>
    <w:rsid w:val="00B30520"/>
    <w:rsid w:val="00B30B66"/>
    <w:rsid w:val="00B31117"/>
    <w:rsid w:val="00B3159D"/>
    <w:rsid w:val="00B31853"/>
    <w:rsid w:val="00B31A26"/>
    <w:rsid w:val="00B31B3E"/>
    <w:rsid w:val="00B31B94"/>
    <w:rsid w:val="00B3250D"/>
    <w:rsid w:val="00B33823"/>
    <w:rsid w:val="00B34195"/>
    <w:rsid w:val="00B34F9A"/>
    <w:rsid w:val="00B3500F"/>
    <w:rsid w:val="00B36250"/>
    <w:rsid w:val="00B36967"/>
    <w:rsid w:val="00B36D18"/>
    <w:rsid w:val="00B37359"/>
    <w:rsid w:val="00B373A6"/>
    <w:rsid w:val="00B37431"/>
    <w:rsid w:val="00B40666"/>
    <w:rsid w:val="00B41DA5"/>
    <w:rsid w:val="00B41E76"/>
    <w:rsid w:val="00B4223F"/>
    <w:rsid w:val="00B42577"/>
    <w:rsid w:val="00B42D40"/>
    <w:rsid w:val="00B43607"/>
    <w:rsid w:val="00B4406B"/>
    <w:rsid w:val="00B4574E"/>
    <w:rsid w:val="00B45A57"/>
    <w:rsid w:val="00B45CFB"/>
    <w:rsid w:val="00B45D8E"/>
    <w:rsid w:val="00B46C60"/>
    <w:rsid w:val="00B500D0"/>
    <w:rsid w:val="00B506AA"/>
    <w:rsid w:val="00B506C3"/>
    <w:rsid w:val="00B50873"/>
    <w:rsid w:val="00B50930"/>
    <w:rsid w:val="00B50C1F"/>
    <w:rsid w:val="00B50C7C"/>
    <w:rsid w:val="00B50D06"/>
    <w:rsid w:val="00B511FB"/>
    <w:rsid w:val="00B51C85"/>
    <w:rsid w:val="00B51D00"/>
    <w:rsid w:val="00B5381E"/>
    <w:rsid w:val="00B53AA9"/>
    <w:rsid w:val="00B5499F"/>
    <w:rsid w:val="00B54B68"/>
    <w:rsid w:val="00B55009"/>
    <w:rsid w:val="00B559E3"/>
    <w:rsid w:val="00B55FC4"/>
    <w:rsid w:val="00B56153"/>
    <w:rsid w:val="00B570F9"/>
    <w:rsid w:val="00B5757C"/>
    <w:rsid w:val="00B57C09"/>
    <w:rsid w:val="00B57C54"/>
    <w:rsid w:val="00B601F1"/>
    <w:rsid w:val="00B60BDD"/>
    <w:rsid w:val="00B60DE5"/>
    <w:rsid w:val="00B61C90"/>
    <w:rsid w:val="00B61CB6"/>
    <w:rsid w:val="00B61D05"/>
    <w:rsid w:val="00B630A8"/>
    <w:rsid w:val="00B634D3"/>
    <w:rsid w:val="00B63597"/>
    <w:rsid w:val="00B636E8"/>
    <w:rsid w:val="00B638B6"/>
    <w:rsid w:val="00B63983"/>
    <w:rsid w:val="00B63D3E"/>
    <w:rsid w:val="00B6427F"/>
    <w:rsid w:val="00B643CE"/>
    <w:rsid w:val="00B64EC6"/>
    <w:rsid w:val="00B65DE1"/>
    <w:rsid w:val="00B65F1D"/>
    <w:rsid w:val="00B65F6A"/>
    <w:rsid w:val="00B66127"/>
    <w:rsid w:val="00B662C5"/>
    <w:rsid w:val="00B66406"/>
    <w:rsid w:val="00B6644F"/>
    <w:rsid w:val="00B6654E"/>
    <w:rsid w:val="00B665BA"/>
    <w:rsid w:val="00B667DA"/>
    <w:rsid w:val="00B66C9F"/>
    <w:rsid w:val="00B67073"/>
    <w:rsid w:val="00B672FD"/>
    <w:rsid w:val="00B67323"/>
    <w:rsid w:val="00B67B86"/>
    <w:rsid w:val="00B67DCF"/>
    <w:rsid w:val="00B70003"/>
    <w:rsid w:val="00B70726"/>
    <w:rsid w:val="00B70857"/>
    <w:rsid w:val="00B70950"/>
    <w:rsid w:val="00B70CCE"/>
    <w:rsid w:val="00B70DC6"/>
    <w:rsid w:val="00B7112E"/>
    <w:rsid w:val="00B711FB"/>
    <w:rsid w:val="00B71247"/>
    <w:rsid w:val="00B715A8"/>
    <w:rsid w:val="00B715E4"/>
    <w:rsid w:val="00B71BCC"/>
    <w:rsid w:val="00B7216C"/>
    <w:rsid w:val="00B7249D"/>
    <w:rsid w:val="00B725BD"/>
    <w:rsid w:val="00B72A1F"/>
    <w:rsid w:val="00B737D1"/>
    <w:rsid w:val="00B73A0A"/>
    <w:rsid w:val="00B7476E"/>
    <w:rsid w:val="00B74CDF"/>
    <w:rsid w:val="00B7573C"/>
    <w:rsid w:val="00B761CC"/>
    <w:rsid w:val="00B76910"/>
    <w:rsid w:val="00B76F7D"/>
    <w:rsid w:val="00B77E43"/>
    <w:rsid w:val="00B805A9"/>
    <w:rsid w:val="00B81452"/>
    <w:rsid w:val="00B81A57"/>
    <w:rsid w:val="00B825F2"/>
    <w:rsid w:val="00B82AA2"/>
    <w:rsid w:val="00B835BF"/>
    <w:rsid w:val="00B837B7"/>
    <w:rsid w:val="00B84B8F"/>
    <w:rsid w:val="00B851CB"/>
    <w:rsid w:val="00B85206"/>
    <w:rsid w:val="00B86147"/>
    <w:rsid w:val="00B862EE"/>
    <w:rsid w:val="00B86465"/>
    <w:rsid w:val="00B86483"/>
    <w:rsid w:val="00B8658A"/>
    <w:rsid w:val="00B86EB3"/>
    <w:rsid w:val="00B8750E"/>
    <w:rsid w:val="00B8785D"/>
    <w:rsid w:val="00B878C5"/>
    <w:rsid w:val="00B878E4"/>
    <w:rsid w:val="00B8798B"/>
    <w:rsid w:val="00B90323"/>
    <w:rsid w:val="00B90360"/>
    <w:rsid w:val="00B90587"/>
    <w:rsid w:val="00B90629"/>
    <w:rsid w:val="00B90751"/>
    <w:rsid w:val="00B90ADD"/>
    <w:rsid w:val="00B91018"/>
    <w:rsid w:val="00B91346"/>
    <w:rsid w:val="00B9150A"/>
    <w:rsid w:val="00B91739"/>
    <w:rsid w:val="00B91934"/>
    <w:rsid w:val="00B921CA"/>
    <w:rsid w:val="00B933E1"/>
    <w:rsid w:val="00B93590"/>
    <w:rsid w:val="00B93729"/>
    <w:rsid w:val="00B937F2"/>
    <w:rsid w:val="00B93932"/>
    <w:rsid w:val="00B93959"/>
    <w:rsid w:val="00B93A17"/>
    <w:rsid w:val="00B9418F"/>
    <w:rsid w:val="00B941FD"/>
    <w:rsid w:val="00B942ED"/>
    <w:rsid w:val="00B94826"/>
    <w:rsid w:val="00B94E58"/>
    <w:rsid w:val="00B94FF4"/>
    <w:rsid w:val="00B9534F"/>
    <w:rsid w:val="00B95942"/>
    <w:rsid w:val="00B95C4A"/>
    <w:rsid w:val="00B95F96"/>
    <w:rsid w:val="00B963EE"/>
    <w:rsid w:val="00B96826"/>
    <w:rsid w:val="00B97632"/>
    <w:rsid w:val="00B978FB"/>
    <w:rsid w:val="00B979C0"/>
    <w:rsid w:val="00B97A15"/>
    <w:rsid w:val="00BA0920"/>
    <w:rsid w:val="00BA0CFB"/>
    <w:rsid w:val="00BA0E54"/>
    <w:rsid w:val="00BA0ED7"/>
    <w:rsid w:val="00BA14B5"/>
    <w:rsid w:val="00BA1A49"/>
    <w:rsid w:val="00BA1BCF"/>
    <w:rsid w:val="00BA28A4"/>
    <w:rsid w:val="00BA3E42"/>
    <w:rsid w:val="00BA41F8"/>
    <w:rsid w:val="00BA4859"/>
    <w:rsid w:val="00BA4A37"/>
    <w:rsid w:val="00BA5085"/>
    <w:rsid w:val="00BA53C8"/>
    <w:rsid w:val="00BA6647"/>
    <w:rsid w:val="00BA6985"/>
    <w:rsid w:val="00BA6ABD"/>
    <w:rsid w:val="00BA7585"/>
    <w:rsid w:val="00BA7A82"/>
    <w:rsid w:val="00BB001E"/>
    <w:rsid w:val="00BB051F"/>
    <w:rsid w:val="00BB121B"/>
    <w:rsid w:val="00BB18B4"/>
    <w:rsid w:val="00BB1BD3"/>
    <w:rsid w:val="00BB2047"/>
    <w:rsid w:val="00BB246A"/>
    <w:rsid w:val="00BB2F29"/>
    <w:rsid w:val="00BB38F1"/>
    <w:rsid w:val="00BB4113"/>
    <w:rsid w:val="00BB4407"/>
    <w:rsid w:val="00BB4EF7"/>
    <w:rsid w:val="00BB4F08"/>
    <w:rsid w:val="00BB5203"/>
    <w:rsid w:val="00BB52E8"/>
    <w:rsid w:val="00BB5822"/>
    <w:rsid w:val="00BB5E46"/>
    <w:rsid w:val="00BB6065"/>
    <w:rsid w:val="00BB6292"/>
    <w:rsid w:val="00BB66AA"/>
    <w:rsid w:val="00BB6873"/>
    <w:rsid w:val="00BB6F4D"/>
    <w:rsid w:val="00BB75E2"/>
    <w:rsid w:val="00BB76A4"/>
    <w:rsid w:val="00BB78C8"/>
    <w:rsid w:val="00BB796A"/>
    <w:rsid w:val="00BB7C55"/>
    <w:rsid w:val="00BB7E8F"/>
    <w:rsid w:val="00BB7F33"/>
    <w:rsid w:val="00BB7F82"/>
    <w:rsid w:val="00BC0DE1"/>
    <w:rsid w:val="00BC16C4"/>
    <w:rsid w:val="00BC1C5C"/>
    <w:rsid w:val="00BC1CB7"/>
    <w:rsid w:val="00BC1D77"/>
    <w:rsid w:val="00BC1F5E"/>
    <w:rsid w:val="00BC27E4"/>
    <w:rsid w:val="00BC2865"/>
    <w:rsid w:val="00BC2EA1"/>
    <w:rsid w:val="00BC3522"/>
    <w:rsid w:val="00BC3820"/>
    <w:rsid w:val="00BC3BA4"/>
    <w:rsid w:val="00BC3F12"/>
    <w:rsid w:val="00BC4468"/>
    <w:rsid w:val="00BC46B7"/>
    <w:rsid w:val="00BC47A3"/>
    <w:rsid w:val="00BC4E86"/>
    <w:rsid w:val="00BC4ECE"/>
    <w:rsid w:val="00BC5C0A"/>
    <w:rsid w:val="00BC6912"/>
    <w:rsid w:val="00BC69AB"/>
    <w:rsid w:val="00BC69DE"/>
    <w:rsid w:val="00BC7798"/>
    <w:rsid w:val="00BC7A01"/>
    <w:rsid w:val="00BC7BEF"/>
    <w:rsid w:val="00BD0512"/>
    <w:rsid w:val="00BD0641"/>
    <w:rsid w:val="00BD0B8A"/>
    <w:rsid w:val="00BD15B5"/>
    <w:rsid w:val="00BD1BBD"/>
    <w:rsid w:val="00BD2A76"/>
    <w:rsid w:val="00BD2FD2"/>
    <w:rsid w:val="00BD3325"/>
    <w:rsid w:val="00BD39C9"/>
    <w:rsid w:val="00BD44DC"/>
    <w:rsid w:val="00BD46F7"/>
    <w:rsid w:val="00BD4E57"/>
    <w:rsid w:val="00BD53BD"/>
    <w:rsid w:val="00BD55C6"/>
    <w:rsid w:val="00BD5886"/>
    <w:rsid w:val="00BD5CE3"/>
    <w:rsid w:val="00BD5DA6"/>
    <w:rsid w:val="00BD6756"/>
    <w:rsid w:val="00BD7003"/>
    <w:rsid w:val="00BD7201"/>
    <w:rsid w:val="00BD754E"/>
    <w:rsid w:val="00BD7A9F"/>
    <w:rsid w:val="00BD7F6F"/>
    <w:rsid w:val="00BE0148"/>
    <w:rsid w:val="00BE0557"/>
    <w:rsid w:val="00BE0B69"/>
    <w:rsid w:val="00BE0C45"/>
    <w:rsid w:val="00BE0F33"/>
    <w:rsid w:val="00BE1B9B"/>
    <w:rsid w:val="00BE1C43"/>
    <w:rsid w:val="00BE2434"/>
    <w:rsid w:val="00BE27C8"/>
    <w:rsid w:val="00BE28B8"/>
    <w:rsid w:val="00BE331A"/>
    <w:rsid w:val="00BE359C"/>
    <w:rsid w:val="00BE3E6B"/>
    <w:rsid w:val="00BE40B5"/>
    <w:rsid w:val="00BE4128"/>
    <w:rsid w:val="00BE4165"/>
    <w:rsid w:val="00BE4E23"/>
    <w:rsid w:val="00BE55D4"/>
    <w:rsid w:val="00BE5775"/>
    <w:rsid w:val="00BE5D73"/>
    <w:rsid w:val="00BE6197"/>
    <w:rsid w:val="00BE6399"/>
    <w:rsid w:val="00BE670D"/>
    <w:rsid w:val="00BE6A8E"/>
    <w:rsid w:val="00BE6F99"/>
    <w:rsid w:val="00BE7452"/>
    <w:rsid w:val="00BE7815"/>
    <w:rsid w:val="00BE7BC4"/>
    <w:rsid w:val="00BF02F3"/>
    <w:rsid w:val="00BF044B"/>
    <w:rsid w:val="00BF0582"/>
    <w:rsid w:val="00BF0CDD"/>
    <w:rsid w:val="00BF0D5A"/>
    <w:rsid w:val="00BF0FDF"/>
    <w:rsid w:val="00BF11DB"/>
    <w:rsid w:val="00BF1AC8"/>
    <w:rsid w:val="00BF1B87"/>
    <w:rsid w:val="00BF1C69"/>
    <w:rsid w:val="00BF1DB6"/>
    <w:rsid w:val="00BF268F"/>
    <w:rsid w:val="00BF26EE"/>
    <w:rsid w:val="00BF2B28"/>
    <w:rsid w:val="00BF2B50"/>
    <w:rsid w:val="00BF2D8F"/>
    <w:rsid w:val="00BF2ECF"/>
    <w:rsid w:val="00BF3326"/>
    <w:rsid w:val="00BF34B3"/>
    <w:rsid w:val="00BF3B06"/>
    <w:rsid w:val="00BF3DF3"/>
    <w:rsid w:val="00BF3E64"/>
    <w:rsid w:val="00BF3F8C"/>
    <w:rsid w:val="00BF3FF5"/>
    <w:rsid w:val="00BF41AE"/>
    <w:rsid w:val="00BF48C8"/>
    <w:rsid w:val="00BF4C99"/>
    <w:rsid w:val="00BF5113"/>
    <w:rsid w:val="00BF545B"/>
    <w:rsid w:val="00BF5665"/>
    <w:rsid w:val="00BF576E"/>
    <w:rsid w:val="00BF5D69"/>
    <w:rsid w:val="00BF6388"/>
    <w:rsid w:val="00BF6E88"/>
    <w:rsid w:val="00BF70B8"/>
    <w:rsid w:val="00BF73C7"/>
    <w:rsid w:val="00BF7F4B"/>
    <w:rsid w:val="00C00007"/>
    <w:rsid w:val="00C00144"/>
    <w:rsid w:val="00C0058F"/>
    <w:rsid w:val="00C00880"/>
    <w:rsid w:val="00C00BC6"/>
    <w:rsid w:val="00C00D71"/>
    <w:rsid w:val="00C00E5E"/>
    <w:rsid w:val="00C00F03"/>
    <w:rsid w:val="00C01408"/>
    <w:rsid w:val="00C0185F"/>
    <w:rsid w:val="00C0199F"/>
    <w:rsid w:val="00C01A71"/>
    <w:rsid w:val="00C01B00"/>
    <w:rsid w:val="00C02C1D"/>
    <w:rsid w:val="00C02D60"/>
    <w:rsid w:val="00C03207"/>
    <w:rsid w:val="00C0361D"/>
    <w:rsid w:val="00C03754"/>
    <w:rsid w:val="00C0388E"/>
    <w:rsid w:val="00C0429B"/>
    <w:rsid w:val="00C04709"/>
    <w:rsid w:val="00C04841"/>
    <w:rsid w:val="00C04C9B"/>
    <w:rsid w:val="00C04F2F"/>
    <w:rsid w:val="00C056C0"/>
    <w:rsid w:val="00C05DD3"/>
    <w:rsid w:val="00C0675C"/>
    <w:rsid w:val="00C0682B"/>
    <w:rsid w:val="00C076EB"/>
    <w:rsid w:val="00C07756"/>
    <w:rsid w:val="00C07A98"/>
    <w:rsid w:val="00C1065E"/>
    <w:rsid w:val="00C1074F"/>
    <w:rsid w:val="00C1130B"/>
    <w:rsid w:val="00C11312"/>
    <w:rsid w:val="00C117F8"/>
    <w:rsid w:val="00C1339F"/>
    <w:rsid w:val="00C13616"/>
    <w:rsid w:val="00C1377D"/>
    <w:rsid w:val="00C1390F"/>
    <w:rsid w:val="00C13AC3"/>
    <w:rsid w:val="00C13C80"/>
    <w:rsid w:val="00C13DBB"/>
    <w:rsid w:val="00C14A1C"/>
    <w:rsid w:val="00C14D1D"/>
    <w:rsid w:val="00C14F7B"/>
    <w:rsid w:val="00C15461"/>
    <w:rsid w:val="00C15502"/>
    <w:rsid w:val="00C1571D"/>
    <w:rsid w:val="00C15DA0"/>
    <w:rsid w:val="00C160E4"/>
    <w:rsid w:val="00C161EE"/>
    <w:rsid w:val="00C168C0"/>
    <w:rsid w:val="00C16D64"/>
    <w:rsid w:val="00C1748C"/>
    <w:rsid w:val="00C17BE9"/>
    <w:rsid w:val="00C17C02"/>
    <w:rsid w:val="00C20273"/>
    <w:rsid w:val="00C20503"/>
    <w:rsid w:val="00C2081A"/>
    <w:rsid w:val="00C20E47"/>
    <w:rsid w:val="00C20F5F"/>
    <w:rsid w:val="00C215B4"/>
    <w:rsid w:val="00C216BE"/>
    <w:rsid w:val="00C21C37"/>
    <w:rsid w:val="00C22119"/>
    <w:rsid w:val="00C22204"/>
    <w:rsid w:val="00C2236C"/>
    <w:rsid w:val="00C22506"/>
    <w:rsid w:val="00C22BF0"/>
    <w:rsid w:val="00C230D6"/>
    <w:rsid w:val="00C23159"/>
    <w:rsid w:val="00C23180"/>
    <w:rsid w:val="00C23477"/>
    <w:rsid w:val="00C23548"/>
    <w:rsid w:val="00C238E1"/>
    <w:rsid w:val="00C238FE"/>
    <w:rsid w:val="00C23924"/>
    <w:rsid w:val="00C23C21"/>
    <w:rsid w:val="00C242C8"/>
    <w:rsid w:val="00C24713"/>
    <w:rsid w:val="00C250BF"/>
    <w:rsid w:val="00C25182"/>
    <w:rsid w:val="00C25446"/>
    <w:rsid w:val="00C2556B"/>
    <w:rsid w:val="00C2581D"/>
    <w:rsid w:val="00C25978"/>
    <w:rsid w:val="00C25E8C"/>
    <w:rsid w:val="00C26044"/>
    <w:rsid w:val="00C26768"/>
    <w:rsid w:val="00C26842"/>
    <w:rsid w:val="00C26877"/>
    <w:rsid w:val="00C26E46"/>
    <w:rsid w:val="00C275A2"/>
    <w:rsid w:val="00C275CC"/>
    <w:rsid w:val="00C27BA5"/>
    <w:rsid w:val="00C304ED"/>
    <w:rsid w:val="00C3092A"/>
    <w:rsid w:val="00C30E58"/>
    <w:rsid w:val="00C310F7"/>
    <w:rsid w:val="00C31125"/>
    <w:rsid w:val="00C3134B"/>
    <w:rsid w:val="00C3153A"/>
    <w:rsid w:val="00C31EE9"/>
    <w:rsid w:val="00C3217C"/>
    <w:rsid w:val="00C3252B"/>
    <w:rsid w:val="00C328F7"/>
    <w:rsid w:val="00C32BE7"/>
    <w:rsid w:val="00C330B3"/>
    <w:rsid w:val="00C33E77"/>
    <w:rsid w:val="00C33EFF"/>
    <w:rsid w:val="00C34190"/>
    <w:rsid w:val="00C34CCE"/>
    <w:rsid w:val="00C34F01"/>
    <w:rsid w:val="00C358E4"/>
    <w:rsid w:val="00C36388"/>
    <w:rsid w:val="00C3665A"/>
    <w:rsid w:val="00C3690A"/>
    <w:rsid w:val="00C36B4A"/>
    <w:rsid w:val="00C37294"/>
    <w:rsid w:val="00C376B7"/>
    <w:rsid w:val="00C4016E"/>
    <w:rsid w:val="00C401BE"/>
    <w:rsid w:val="00C4030F"/>
    <w:rsid w:val="00C40565"/>
    <w:rsid w:val="00C407F3"/>
    <w:rsid w:val="00C40F4C"/>
    <w:rsid w:val="00C40F72"/>
    <w:rsid w:val="00C40FA8"/>
    <w:rsid w:val="00C410E2"/>
    <w:rsid w:val="00C41253"/>
    <w:rsid w:val="00C4187E"/>
    <w:rsid w:val="00C41C27"/>
    <w:rsid w:val="00C4334E"/>
    <w:rsid w:val="00C4359F"/>
    <w:rsid w:val="00C43885"/>
    <w:rsid w:val="00C43999"/>
    <w:rsid w:val="00C43AA0"/>
    <w:rsid w:val="00C43B23"/>
    <w:rsid w:val="00C448C4"/>
    <w:rsid w:val="00C44A78"/>
    <w:rsid w:val="00C44A95"/>
    <w:rsid w:val="00C44E50"/>
    <w:rsid w:val="00C44EA3"/>
    <w:rsid w:val="00C44F41"/>
    <w:rsid w:val="00C4563C"/>
    <w:rsid w:val="00C46183"/>
    <w:rsid w:val="00C4656D"/>
    <w:rsid w:val="00C46E00"/>
    <w:rsid w:val="00C474F0"/>
    <w:rsid w:val="00C4757D"/>
    <w:rsid w:val="00C47704"/>
    <w:rsid w:val="00C4794B"/>
    <w:rsid w:val="00C47966"/>
    <w:rsid w:val="00C47974"/>
    <w:rsid w:val="00C47D2F"/>
    <w:rsid w:val="00C47D92"/>
    <w:rsid w:val="00C50025"/>
    <w:rsid w:val="00C5006C"/>
    <w:rsid w:val="00C5048D"/>
    <w:rsid w:val="00C50904"/>
    <w:rsid w:val="00C50D09"/>
    <w:rsid w:val="00C511C3"/>
    <w:rsid w:val="00C51579"/>
    <w:rsid w:val="00C516AA"/>
    <w:rsid w:val="00C51F4C"/>
    <w:rsid w:val="00C52027"/>
    <w:rsid w:val="00C5206B"/>
    <w:rsid w:val="00C523BD"/>
    <w:rsid w:val="00C5269E"/>
    <w:rsid w:val="00C52EAA"/>
    <w:rsid w:val="00C536B5"/>
    <w:rsid w:val="00C53DA6"/>
    <w:rsid w:val="00C53E86"/>
    <w:rsid w:val="00C544DE"/>
    <w:rsid w:val="00C54EF8"/>
    <w:rsid w:val="00C55219"/>
    <w:rsid w:val="00C561E0"/>
    <w:rsid w:val="00C56266"/>
    <w:rsid w:val="00C563AA"/>
    <w:rsid w:val="00C564EA"/>
    <w:rsid w:val="00C56A59"/>
    <w:rsid w:val="00C575E8"/>
    <w:rsid w:val="00C5773B"/>
    <w:rsid w:val="00C5774E"/>
    <w:rsid w:val="00C57760"/>
    <w:rsid w:val="00C57897"/>
    <w:rsid w:val="00C578F4"/>
    <w:rsid w:val="00C57968"/>
    <w:rsid w:val="00C57E27"/>
    <w:rsid w:val="00C60094"/>
    <w:rsid w:val="00C60855"/>
    <w:rsid w:val="00C60F5C"/>
    <w:rsid w:val="00C60F9F"/>
    <w:rsid w:val="00C61236"/>
    <w:rsid w:val="00C61297"/>
    <w:rsid w:val="00C61C28"/>
    <w:rsid w:val="00C61EEE"/>
    <w:rsid w:val="00C62335"/>
    <w:rsid w:val="00C62934"/>
    <w:rsid w:val="00C6355A"/>
    <w:rsid w:val="00C6380C"/>
    <w:rsid w:val="00C63A66"/>
    <w:rsid w:val="00C63FFD"/>
    <w:rsid w:val="00C640B9"/>
    <w:rsid w:val="00C64A08"/>
    <w:rsid w:val="00C64AEB"/>
    <w:rsid w:val="00C6500B"/>
    <w:rsid w:val="00C65B09"/>
    <w:rsid w:val="00C66A42"/>
    <w:rsid w:val="00C66B05"/>
    <w:rsid w:val="00C66BF0"/>
    <w:rsid w:val="00C66F4C"/>
    <w:rsid w:val="00C67794"/>
    <w:rsid w:val="00C67B80"/>
    <w:rsid w:val="00C70326"/>
    <w:rsid w:val="00C70AC6"/>
    <w:rsid w:val="00C70C4A"/>
    <w:rsid w:val="00C70C4D"/>
    <w:rsid w:val="00C71422"/>
    <w:rsid w:val="00C714CD"/>
    <w:rsid w:val="00C71A65"/>
    <w:rsid w:val="00C71BBD"/>
    <w:rsid w:val="00C71CC5"/>
    <w:rsid w:val="00C71E6A"/>
    <w:rsid w:val="00C7288D"/>
    <w:rsid w:val="00C72F92"/>
    <w:rsid w:val="00C73C4C"/>
    <w:rsid w:val="00C74787"/>
    <w:rsid w:val="00C753A2"/>
    <w:rsid w:val="00C75E62"/>
    <w:rsid w:val="00C76031"/>
    <w:rsid w:val="00C763BF"/>
    <w:rsid w:val="00C76823"/>
    <w:rsid w:val="00C76EFF"/>
    <w:rsid w:val="00C77018"/>
    <w:rsid w:val="00C774FB"/>
    <w:rsid w:val="00C77D0A"/>
    <w:rsid w:val="00C77D84"/>
    <w:rsid w:val="00C77EB3"/>
    <w:rsid w:val="00C80049"/>
    <w:rsid w:val="00C800C2"/>
    <w:rsid w:val="00C80D3E"/>
    <w:rsid w:val="00C81709"/>
    <w:rsid w:val="00C8185E"/>
    <w:rsid w:val="00C81935"/>
    <w:rsid w:val="00C81940"/>
    <w:rsid w:val="00C81D34"/>
    <w:rsid w:val="00C8310E"/>
    <w:rsid w:val="00C83987"/>
    <w:rsid w:val="00C84997"/>
    <w:rsid w:val="00C84AE7"/>
    <w:rsid w:val="00C84F16"/>
    <w:rsid w:val="00C8523B"/>
    <w:rsid w:val="00C85385"/>
    <w:rsid w:val="00C8558E"/>
    <w:rsid w:val="00C859DD"/>
    <w:rsid w:val="00C85DCB"/>
    <w:rsid w:val="00C860E8"/>
    <w:rsid w:val="00C86875"/>
    <w:rsid w:val="00C868A6"/>
    <w:rsid w:val="00C86B44"/>
    <w:rsid w:val="00C86C02"/>
    <w:rsid w:val="00C86DCD"/>
    <w:rsid w:val="00C87B00"/>
    <w:rsid w:val="00C902AA"/>
    <w:rsid w:val="00C90757"/>
    <w:rsid w:val="00C9097B"/>
    <w:rsid w:val="00C90D03"/>
    <w:rsid w:val="00C90D16"/>
    <w:rsid w:val="00C90D88"/>
    <w:rsid w:val="00C92193"/>
    <w:rsid w:val="00C92B0A"/>
    <w:rsid w:val="00C92FD7"/>
    <w:rsid w:val="00C93349"/>
    <w:rsid w:val="00C93457"/>
    <w:rsid w:val="00C93F42"/>
    <w:rsid w:val="00C942DC"/>
    <w:rsid w:val="00C94492"/>
    <w:rsid w:val="00C94B26"/>
    <w:rsid w:val="00C95392"/>
    <w:rsid w:val="00C96A98"/>
    <w:rsid w:val="00C96AE1"/>
    <w:rsid w:val="00C971E5"/>
    <w:rsid w:val="00C974C4"/>
    <w:rsid w:val="00C97892"/>
    <w:rsid w:val="00C97930"/>
    <w:rsid w:val="00C97C22"/>
    <w:rsid w:val="00C97DEF"/>
    <w:rsid w:val="00C97F43"/>
    <w:rsid w:val="00C97FB0"/>
    <w:rsid w:val="00CA0187"/>
    <w:rsid w:val="00CA03FD"/>
    <w:rsid w:val="00CA054E"/>
    <w:rsid w:val="00CA06C5"/>
    <w:rsid w:val="00CA0C92"/>
    <w:rsid w:val="00CA10FA"/>
    <w:rsid w:val="00CA1525"/>
    <w:rsid w:val="00CA1548"/>
    <w:rsid w:val="00CA1963"/>
    <w:rsid w:val="00CA229B"/>
    <w:rsid w:val="00CA2A40"/>
    <w:rsid w:val="00CA2FE5"/>
    <w:rsid w:val="00CA32A9"/>
    <w:rsid w:val="00CA3526"/>
    <w:rsid w:val="00CA3B8B"/>
    <w:rsid w:val="00CA3D48"/>
    <w:rsid w:val="00CA4100"/>
    <w:rsid w:val="00CA4230"/>
    <w:rsid w:val="00CA4360"/>
    <w:rsid w:val="00CA4A0F"/>
    <w:rsid w:val="00CA5016"/>
    <w:rsid w:val="00CA5AAA"/>
    <w:rsid w:val="00CA5C14"/>
    <w:rsid w:val="00CA6137"/>
    <w:rsid w:val="00CA6827"/>
    <w:rsid w:val="00CA6950"/>
    <w:rsid w:val="00CA698D"/>
    <w:rsid w:val="00CA6EB0"/>
    <w:rsid w:val="00CA75F6"/>
    <w:rsid w:val="00CA7A1D"/>
    <w:rsid w:val="00CA7A4E"/>
    <w:rsid w:val="00CA7CFA"/>
    <w:rsid w:val="00CB02C7"/>
    <w:rsid w:val="00CB0355"/>
    <w:rsid w:val="00CB0D1F"/>
    <w:rsid w:val="00CB1089"/>
    <w:rsid w:val="00CB1523"/>
    <w:rsid w:val="00CB1A81"/>
    <w:rsid w:val="00CB2418"/>
    <w:rsid w:val="00CB290E"/>
    <w:rsid w:val="00CB2CCF"/>
    <w:rsid w:val="00CB2F5B"/>
    <w:rsid w:val="00CB2F83"/>
    <w:rsid w:val="00CB338E"/>
    <w:rsid w:val="00CB345C"/>
    <w:rsid w:val="00CB36CC"/>
    <w:rsid w:val="00CB370A"/>
    <w:rsid w:val="00CB389C"/>
    <w:rsid w:val="00CB3DD8"/>
    <w:rsid w:val="00CB4009"/>
    <w:rsid w:val="00CB441F"/>
    <w:rsid w:val="00CB4639"/>
    <w:rsid w:val="00CB4859"/>
    <w:rsid w:val="00CB4C83"/>
    <w:rsid w:val="00CB4EFB"/>
    <w:rsid w:val="00CB57A8"/>
    <w:rsid w:val="00CB66C4"/>
    <w:rsid w:val="00CB6C7A"/>
    <w:rsid w:val="00CB70FD"/>
    <w:rsid w:val="00CB7A07"/>
    <w:rsid w:val="00CB7D31"/>
    <w:rsid w:val="00CB7F9B"/>
    <w:rsid w:val="00CC013C"/>
    <w:rsid w:val="00CC0295"/>
    <w:rsid w:val="00CC02F9"/>
    <w:rsid w:val="00CC0605"/>
    <w:rsid w:val="00CC0FAD"/>
    <w:rsid w:val="00CC103C"/>
    <w:rsid w:val="00CC12B2"/>
    <w:rsid w:val="00CC1409"/>
    <w:rsid w:val="00CC16E8"/>
    <w:rsid w:val="00CC196A"/>
    <w:rsid w:val="00CC1A1D"/>
    <w:rsid w:val="00CC1F1A"/>
    <w:rsid w:val="00CC2216"/>
    <w:rsid w:val="00CC24DD"/>
    <w:rsid w:val="00CC2A92"/>
    <w:rsid w:val="00CC2E30"/>
    <w:rsid w:val="00CC3042"/>
    <w:rsid w:val="00CC318C"/>
    <w:rsid w:val="00CC3217"/>
    <w:rsid w:val="00CC447E"/>
    <w:rsid w:val="00CC4520"/>
    <w:rsid w:val="00CC495B"/>
    <w:rsid w:val="00CC5734"/>
    <w:rsid w:val="00CC5A97"/>
    <w:rsid w:val="00CC5F60"/>
    <w:rsid w:val="00CC6259"/>
    <w:rsid w:val="00CC68BD"/>
    <w:rsid w:val="00CC7683"/>
    <w:rsid w:val="00CC7D78"/>
    <w:rsid w:val="00CD0067"/>
    <w:rsid w:val="00CD2130"/>
    <w:rsid w:val="00CD2D55"/>
    <w:rsid w:val="00CD2FA8"/>
    <w:rsid w:val="00CD30D4"/>
    <w:rsid w:val="00CD331A"/>
    <w:rsid w:val="00CD335B"/>
    <w:rsid w:val="00CD3425"/>
    <w:rsid w:val="00CD3895"/>
    <w:rsid w:val="00CD3BC7"/>
    <w:rsid w:val="00CD3BF1"/>
    <w:rsid w:val="00CD3C1F"/>
    <w:rsid w:val="00CD4134"/>
    <w:rsid w:val="00CD5054"/>
    <w:rsid w:val="00CD507D"/>
    <w:rsid w:val="00CD5106"/>
    <w:rsid w:val="00CD51D7"/>
    <w:rsid w:val="00CD692B"/>
    <w:rsid w:val="00CD7716"/>
    <w:rsid w:val="00CE0016"/>
    <w:rsid w:val="00CE039D"/>
    <w:rsid w:val="00CE084E"/>
    <w:rsid w:val="00CE0E50"/>
    <w:rsid w:val="00CE1011"/>
    <w:rsid w:val="00CE1C92"/>
    <w:rsid w:val="00CE2461"/>
    <w:rsid w:val="00CE2493"/>
    <w:rsid w:val="00CE2A44"/>
    <w:rsid w:val="00CE2A99"/>
    <w:rsid w:val="00CE2B4F"/>
    <w:rsid w:val="00CE30D6"/>
    <w:rsid w:val="00CE317D"/>
    <w:rsid w:val="00CE31A2"/>
    <w:rsid w:val="00CE3760"/>
    <w:rsid w:val="00CE38E4"/>
    <w:rsid w:val="00CE38E6"/>
    <w:rsid w:val="00CE3D15"/>
    <w:rsid w:val="00CE41AF"/>
    <w:rsid w:val="00CE43A5"/>
    <w:rsid w:val="00CE43C0"/>
    <w:rsid w:val="00CE43EE"/>
    <w:rsid w:val="00CE4607"/>
    <w:rsid w:val="00CE46EB"/>
    <w:rsid w:val="00CE4EEC"/>
    <w:rsid w:val="00CE50AE"/>
    <w:rsid w:val="00CE554A"/>
    <w:rsid w:val="00CE55A9"/>
    <w:rsid w:val="00CE56E8"/>
    <w:rsid w:val="00CE5754"/>
    <w:rsid w:val="00CE5AF3"/>
    <w:rsid w:val="00CE60CE"/>
    <w:rsid w:val="00CE61EB"/>
    <w:rsid w:val="00CE6282"/>
    <w:rsid w:val="00CE6FB4"/>
    <w:rsid w:val="00CE70C6"/>
    <w:rsid w:val="00CE74CC"/>
    <w:rsid w:val="00CE7BA3"/>
    <w:rsid w:val="00CE7F01"/>
    <w:rsid w:val="00CF0C4C"/>
    <w:rsid w:val="00CF0D78"/>
    <w:rsid w:val="00CF0E1B"/>
    <w:rsid w:val="00CF1CB4"/>
    <w:rsid w:val="00CF1F7C"/>
    <w:rsid w:val="00CF2044"/>
    <w:rsid w:val="00CF20BA"/>
    <w:rsid w:val="00CF2606"/>
    <w:rsid w:val="00CF2728"/>
    <w:rsid w:val="00CF27F4"/>
    <w:rsid w:val="00CF2AED"/>
    <w:rsid w:val="00CF2C72"/>
    <w:rsid w:val="00CF319C"/>
    <w:rsid w:val="00CF3A2F"/>
    <w:rsid w:val="00CF3A52"/>
    <w:rsid w:val="00CF3DDA"/>
    <w:rsid w:val="00CF401E"/>
    <w:rsid w:val="00CF45E3"/>
    <w:rsid w:val="00CF4737"/>
    <w:rsid w:val="00CF4915"/>
    <w:rsid w:val="00CF49B5"/>
    <w:rsid w:val="00CF4EA9"/>
    <w:rsid w:val="00CF5295"/>
    <w:rsid w:val="00CF59BC"/>
    <w:rsid w:val="00CF6164"/>
    <w:rsid w:val="00CF6656"/>
    <w:rsid w:val="00CF695A"/>
    <w:rsid w:val="00CF6EC1"/>
    <w:rsid w:val="00CF6EFA"/>
    <w:rsid w:val="00D003BE"/>
    <w:rsid w:val="00D0083C"/>
    <w:rsid w:val="00D00A21"/>
    <w:rsid w:val="00D00C01"/>
    <w:rsid w:val="00D010D2"/>
    <w:rsid w:val="00D020F3"/>
    <w:rsid w:val="00D0216A"/>
    <w:rsid w:val="00D0233D"/>
    <w:rsid w:val="00D0254D"/>
    <w:rsid w:val="00D0370F"/>
    <w:rsid w:val="00D03FA2"/>
    <w:rsid w:val="00D04300"/>
    <w:rsid w:val="00D0477B"/>
    <w:rsid w:val="00D04F36"/>
    <w:rsid w:val="00D05596"/>
    <w:rsid w:val="00D0670D"/>
    <w:rsid w:val="00D069EA"/>
    <w:rsid w:val="00D06CA3"/>
    <w:rsid w:val="00D06CD6"/>
    <w:rsid w:val="00D071E9"/>
    <w:rsid w:val="00D10023"/>
    <w:rsid w:val="00D10399"/>
    <w:rsid w:val="00D10E09"/>
    <w:rsid w:val="00D10F8D"/>
    <w:rsid w:val="00D11760"/>
    <w:rsid w:val="00D12B64"/>
    <w:rsid w:val="00D12F3F"/>
    <w:rsid w:val="00D135DA"/>
    <w:rsid w:val="00D13B19"/>
    <w:rsid w:val="00D13BF6"/>
    <w:rsid w:val="00D14089"/>
    <w:rsid w:val="00D1448B"/>
    <w:rsid w:val="00D14921"/>
    <w:rsid w:val="00D14E82"/>
    <w:rsid w:val="00D151A4"/>
    <w:rsid w:val="00D15953"/>
    <w:rsid w:val="00D15C93"/>
    <w:rsid w:val="00D16D0C"/>
    <w:rsid w:val="00D17001"/>
    <w:rsid w:val="00D17456"/>
    <w:rsid w:val="00D177AD"/>
    <w:rsid w:val="00D1785C"/>
    <w:rsid w:val="00D200A8"/>
    <w:rsid w:val="00D20595"/>
    <w:rsid w:val="00D209AD"/>
    <w:rsid w:val="00D20B6D"/>
    <w:rsid w:val="00D20DD4"/>
    <w:rsid w:val="00D21058"/>
    <w:rsid w:val="00D21AFF"/>
    <w:rsid w:val="00D21CF9"/>
    <w:rsid w:val="00D221C1"/>
    <w:rsid w:val="00D2226E"/>
    <w:rsid w:val="00D222A8"/>
    <w:rsid w:val="00D222F3"/>
    <w:rsid w:val="00D22344"/>
    <w:rsid w:val="00D2283A"/>
    <w:rsid w:val="00D230BD"/>
    <w:rsid w:val="00D2368D"/>
    <w:rsid w:val="00D23DFF"/>
    <w:rsid w:val="00D2402F"/>
    <w:rsid w:val="00D24E00"/>
    <w:rsid w:val="00D24E46"/>
    <w:rsid w:val="00D24EF0"/>
    <w:rsid w:val="00D25667"/>
    <w:rsid w:val="00D2675F"/>
    <w:rsid w:val="00D267CD"/>
    <w:rsid w:val="00D268FE"/>
    <w:rsid w:val="00D26DC7"/>
    <w:rsid w:val="00D2720F"/>
    <w:rsid w:val="00D301BC"/>
    <w:rsid w:val="00D3034D"/>
    <w:rsid w:val="00D305D7"/>
    <w:rsid w:val="00D30A93"/>
    <w:rsid w:val="00D3189A"/>
    <w:rsid w:val="00D318A0"/>
    <w:rsid w:val="00D319D1"/>
    <w:rsid w:val="00D323B4"/>
    <w:rsid w:val="00D327B1"/>
    <w:rsid w:val="00D32CAD"/>
    <w:rsid w:val="00D32E96"/>
    <w:rsid w:val="00D32FFF"/>
    <w:rsid w:val="00D3347F"/>
    <w:rsid w:val="00D3349A"/>
    <w:rsid w:val="00D33E76"/>
    <w:rsid w:val="00D34232"/>
    <w:rsid w:val="00D34AB2"/>
    <w:rsid w:val="00D34D73"/>
    <w:rsid w:val="00D34DC6"/>
    <w:rsid w:val="00D34DE8"/>
    <w:rsid w:val="00D34E83"/>
    <w:rsid w:val="00D3508F"/>
    <w:rsid w:val="00D351A8"/>
    <w:rsid w:val="00D35326"/>
    <w:rsid w:val="00D358F1"/>
    <w:rsid w:val="00D359E2"/>
    <w:rsid w:val="00D35EA5"/>
    <w:rsid w:val="00D3628F"/>
    <w:rsid w:val="00D36572"/>
    <w:rsid w:val="00D37371"/>
    <w:rsid w:val="00D3760F"/>
    <w:rsid w:val="00D37AD4"/>
    <w:rsid w:val="00D408D4"/>
    <w:rsid w:val="00D4095F"/>
    <w:rsid w:val="00D40B17"/>
    <w:rsid w:val="00D40B78"/>
    <w:rsid w:val="00D412A3"/>
    <w:rsid w:val="00D41726"/>
    <w:rsid w:val="00D41825"/>
    <w:rsid w:val="00D41DAC"/>
    <w:rsid w:val="00D420AA"/>
    <w:rsid w:val="00D43564"/>
    <w:rsid w:val="00D43DDC"/>
    <w:rsid w:val="00D443E6"/>
    <w:rsid w:val="00D445FD"/>
    <w:rsid w:val="00D44638"/>
    <w:rsid w:val="00D447C2"/>
    <w:rsid w:val="00D450A4"/>
    <w:rsid w:val="00D45EB4"/>
    <w:rsid w:val="00D45F94"/>
    <w:rsid w:val="00D461DD"/>
    <w:rsid w:val="00D46DD2"/>
    <w:rsid w:val="00D46E38"/>
    <w:rsid w:val="00D4716B"/>
    <w:rsid w:val="00D47C66"/>
    <w:rsid w:val="00D50295"/>
    <w:rsid w:val="00D50324"/>
    <w:rsid w:val="00D511BC"/>
    <w:rsid w:val="00D517CF"/>
    <w:rsid w:val="00D51913"/>
    <w:rsid w:val="00D51BB7"/>
    <w:rsid w:val="00D51BCB"/>
    <w:rsid w:val="00D51CA2"/>
    <w:rsid w:val="00D51CB2"/>
    <w:rsid w:val="00D522A0"/>
    <w:rsid w:val="00D52778"/>
    <w:rsid w:val="00D5289E"/>
    <w:rsid w:val="00D5304E"/>
    <w:rsid w:val="00D54953"/>
    <w:rsid w:val="00D553B1"/>
    <w:rsid w:val="00D5582E"/>
    <w:rsid w:val="00D55840"/>
    <w:rsid w:val="00D55A62"/>
    <w:rsid w:val="00D5608E"/>
    <w:rsid w:val="00D566A2"/>
    <w:rsid w:val="00D566B4"/>
    <w:rsid w:val="00D572C6"/>
    <w:rsid w:val="00D57E1F"/>
    <w:rsid w:val="00D609A2"/>
    <w:rsid w:val="00D60C45"/>
    <w:rsid w:val="00D616E8"/>
    <w:rsid w:val="00D61A65"/>
    <w:rsid w:val="00D61D78"/>
    <w:rsid w:val="00D62780"/>
    <w:rsid w:val="00D62881"/>
    <w:rsid w:val="00D630EA"/>
    <w:rsid w:val="00D631EE"/>
    <w:rsid w:val="00D6386F"/>
    <w:rsid w:val="00D63DFE"/>
    <w:rsid w:val="00D64ABF"/>
    <w:rsid w:val="00D64B3D"/>
    <w:rsid w:val="00D64D15"/>
    <w:rsid w:val="00D64E9B"/>
    <w:rsid w:val="00D650C6"/>
    <w:rsid w:val="00D653BE"/>
    <w:rsid w:val="00D65C1E"/>
    <w:rsid w:val="00D66259"/>
    <w:rsid w:val="00D66B7B"/>
    <w:rsid w:val="00D671FD"/>
    <w:rsid w:val="00D67300"/>
    <w:rsid w:val="00D67ABE"/>
    <w:rsid w:val="00D67EEB"/>
    <w:rsid w:val="00D70202"/>
    <w:rsid w:val="00D70343"/>
    <w:rsid w:val="00D70403"/>
    <w:rsid w:val="00D7054C"/>
    <w:rsid w:val="00D706BD"/>
    <w:rsid w:val="00D7070E"/>
    <w:rsid w:val="00D70E78"/>
    <w:rsid w:val="00D70FFC"/>
    <w:rsid w:val="00D71377"/>
    <w:rsid w:val="00D71AD3"/>
    <w:rsid w:val="00D726C7"/>
    <w:rsid w:val="00D727AB"/>
    <w:rsid w:val="00D72CAA"/>
    <w:rsid w:val="00D7374D"/>
    <w:rsid w:val="00D739A4"/>
    <w:rsid w:val="00D73A75"/>
    <w:rsid w:val="00D74684"/>
    <w:rsid w:val="00D74CE5"/>
    <w:rsid w:val="00D74D5C"/>
    <w:rsid w:val="00D75445"/>
    <w:rsid w:val="00D7601D"/>
    <w:rsid w:val="00D760EB"/>
    <w:rsid w:val="00D76711"/>
    <w:rsid w:val="00D76A51"/>
    <w:rsid w:val="00D76D13"/>
    <w:rsid w:val="00D77792"/>
    <w:rsid w:val="00D77A15"/>
    <w:rsid w:val="00D77DA9"/>
    <w:rsid w:val="00D80083"/>
    <w:rsid w:val="00D80205"/>
    <w:rsid w:val="00D8061E"/>
    <w:rsid w:val="00D80970"/>
    <w:rsid w:val="00D81EDA"/>
    <w:rsid w:val="00D8260D"/>
    <w:rsid w:val="00D82B7B"/>
    <w:rsid w:val="00D831A8"/>
    <w:rsid w:val="00D83230"/>
    <w:rsid w:val="00D8337B"/>
    <w:rsid w:val="00D8387C"/>
    <w:rsid w:val="00D83AE7"/>
    <w:rsid w:val="00D8457C"/>
    <w:rsid w:val="00D84819"/>
    <w:rsid w:val="00D84EB1"/>
    <w:rsid w:val="00D8672D"/>
    <w:rsid w:val="00D86B38"/>
    <w:rsid w:val="00D86DBE"/>
    <w:rsid w:val="00D86E77"/>
    <w:rsid w:val="00D875ED"/>
    <w:rsid w:val="00D8789D"/>
    <w:rsid w:val="00D87B24"/>
    <w:rsid w:val="00D87B5B"/>
    <w:rsid w:val="00D87F12"/>
    <w:rsid w:val="00D9024A"/>
    <w:rsid w:val="00D9044A"/>
    <w:rsid w:val="00D90A4E"/>
    <w:rsid w:val="00D90DCB"/>
    <w:rsid w:val="00D91706"/>
    <w:rsid w:val="00D91F81"/>
    <w:rsid w:val="00D926D7"/>
    <w:rsid w:val="00D927F3"/>
    <w:rsid w:val="00D92C05"/>
    <w:rsid w:val="00D9346A"/>
    <w:rsid w:val="00D934ED"/>
    <w:rsid w:val="00D93B43"/>
    <w:rsid w:val="00D93CA0"/>
    <w:rsid w:val="00D93EAC"/>
    <w:rsid w:val="00D94267"/>
    <w:rsid w:val="00D944EE"/>
    <w:rsid w:val="00D948FC"/>
    <w:rsid w:val="00D949C8"/>
    <w:rsid w:val="00D94CB7"/>
    <w:rsid w:val="00D9528A"/>
    <w:rsid w:val="00D9594F"/>
    <w:rsid w:val="00D95F26"/>
    <w:rsid w:val="00D96B49"/>
    <w:rsid w:val="00D97623"/>
    <w:rsid w:val="00D977FA"/>
    <w:rsid w:val="00D9785C"/>
    <w:rsid w:val="00D97CA3"/>
    <w:rsid w:val="00DA0E78"/>
    <w:rsid w:val="00DA120D"/>
    <w:rsid w:val="00DA1473"/>
    <w:rsid w:val="00DA17E2"/>
    <w:rsid w:val="00DA255A"/>
    <w:rsid w:val="00DA26C1"/>
    <w:rsid w:val="00DA28F6"/>
    <w:rsid w:val="00DA2BFD"/>
    <w:rsid w:val="00DA3EE6"/>
    <w:rsid w:val="00DA449A"/>
    <w:rsid w:val="00DA46C0"/>
    <w:rsid w:val="00DA55C1"/>
    <w:rsid w:val="00DA55E6"/>
    <w:rsid w:val="00DA56C0"/>
    <w:rsid w:val="00DA58E9"/>
    <w:rsid w:val="00DA5B07"/>
    <w:rsid w:val="00DA62A9"/>
    <w:rsid w:val="00DA6F90"/>
    <w:rsid w:val="00DA7252"/>
    <w:rsid w:val="00DA783F"/>
    <w:rsid w:val="00DA794E"/>
    <w:rsid w:val="00DA7970"/>
    <w:rsid w:val="00DA7C21"/>
    <w:rsid w:val="00DB03B8"/>
    <w:rsid w:val="00DB0591"/>
    <w:rsid w:val="00DB05AA"/>
    <w:rsid w:val="00DB0637"/>
    <w:rsid w:val="00DB067B"/>
    <w:rsid w:val="00DB0721"/>
    <w:rsid w:val="00DB0A33"/>
    <w:rsid w:val="00DB0BFB"/>
    <w:rsid w:val="00DB0C09"/>
    <w:rsid w:val="00DB0CFD"/>
    <w:rsid w:val="00DB0DBE"/>
    <w:rsid w:val="00DB1105"/>
    <w:rsid w:val="00DB1C98"/>
    <w:rsid w:val="00DB2476"/>
    <w:rsid w:val="00DB2B36"/>
    <w:rsid w:val="00DB2D12"/>
    <w:rsid w:val="00DB2E8F"/>
    <w:rsid w:val="00DB31C8"/>
    <w:rsid w:val="00DB3562"/>
    <w:rsid w:val="00DB3AA6"/>
    <w:rsid w:val="00DB3AC4"/>
    <w:rsid w:val="00DB3B08"/>
    <w:rsid w:val="00DB4080"/>
    <w:rsid w:val="00DB4277"/>
    <w:rsid w:val="00DB49AD"/>
    <w:rsid w:val="00DB4B89"/>
    <w:rsid w:val="00DB4BFB"/>
    <w:rsid w:val="00DB5AED"/>
    <w:rsid w:val="00DB5D60"/>
    <w:rsid w:val="00DB61C3"/>
    <w:rsid w:val="00DB63C0"/>
    <w:rsid w:val="00DB67EC"/>
    <w:rsid w:val="00DB6A3E"/>
    <w:rsid w:val="00DB71FB"/>
    <w:rsid w:val="00DB730B"/>
    <w:rsid w:val="00DB77E0"/>
    <w:rsid w:val="00DB7DC5"/>
    <w:rsid w:val="00DC0404"/>
    <w:rsid w:val="00DC0894"/>
    <w:rsid w:val="00DC0B58"/>
    <w:rsid w:val="00DC19A7"/>
    <w:rsid w:val="00DC23AC"/>
    <w:rsid w:val="00DC274A"/>
    <w:rsid w:val="00DC279D"/>
    <w:rsid w:val="00DC31C2"/>
    <w:rsid w:val="00DC347A"/>
    <w:rsid w:val="00DC3751"/>
    <w:rsid w:val="00DC3DFF"/>
    <w:rsid w:val="00DC3EAB"/>
    <w:rsid w:val="00DC4052"/>
    <w:rsid w:val="00DC48AD"/>
    <w:rsid w:val="00DC4BF6"/>
    <w:rsid w:val="00DC590D"/>
    <w:rsid w:val="00DC5998"/>
    <w:rsid w:val="00DC5AC7"/>
    <w:rsid w:val="00DC6487"/>
    <w:rsid w:val="00DC6658"/>
    <w:rsid w:val="00DC673E"/>
    <w:rsid w:val="00DC6A62"/>
    <w:rsid w:val="00DC6E64"/>
    <w:rsid w:val="00DC6F6A"/>
    <w:rsid w:val="00DC6FDA"/>
    <w:rsid w:val="00DC72BB"/>
    <w:rsid w:val="00DC783D"/>
    <w:rsid w:val="00DC7A6F"/>
    <w:rsid w:val="00DC7FD4"/>
    <w:rsid w:val="00DD05BD"/>
    <w:rsid w:val="00DD0BD5"/>
    <w:rsid w:val="00DD0BE7"/>
    <w:rsid w:val="00DD0E17"/>
    <w:rsid w:val="00DD112C"/>
    <w:rsid w:val="00DD1330"/>
    <w:rsid w:val="00DD14BF"/>
    <w:rsid w:val="00DD15B9"/>
    <w:rsid w:val="00DD1A28"/>
    <w:rsid w:val="00DD1A74"/>
    <w:rsid w:val="00DD1BE2"/>
    <w:rsid w:val="00DD1D12"/>
    <w:rsid w:val="00DD1EF1"/>
    <w:rsid w:val="00DD2240"/>
    <w:rsid w:val="00DD2334"/>
    <w:rsid w:val="00DD292D"/>
    <w:rsid w:val="00DD2A2D"/>
    <w:rsid w:val="00DD2ADA"/>
    <w:rsid w:val="00DD2F5B"/>
    <w:rsid w:val="00DD301E"/>
    <w:rsid w:val="00DD318E"/>
    <w:rsid w:val="00DD31B4"/>
    <w:rsid w:val="00DD34ED"/>
    <w:rsid w:val="00DD3BF4"/>
    <w:rsid w:val="00DD3FCA"/>
    <w:rsid w:val="00DD40F8"/>
    <w:rsid w:val="00DD463F"/>
    <w:rsid w:val="00DD4799"/>
    <w:rsid w:val="00DD4B1A"/>
    <w:rsid w:val="00DD5655"/>
    <w:rsid w:val="00DD583C"/>
    <w:rsid w:val="00DD5CF6"/>
    <w:rsid w:val="00DD6146"/>
    <w:rsid w:val="00DD663E"/>
    <w:rsid w:val="00DD6A82"/>
    <w:rsid w:val="00DD72D8"/>
    <w:rsid w:val="00DD7532"/>
    <w:rsid w:val="00DD7800"/>
    <w:rsid w:val="00DE0501"/>
    <w:rsid w:val="00DE0699"/>
    <w:rsid w:val="00DE0BDC"/>
    <w:rsid w:val="00DE148D"/>
    <w:rsid w:val="00DE14DD"/>
    <w:rsid w:val="00DE1571"/>
    <w:rsid w:val="00DE188C"/>
    <w:rsid w:val="00DE1D91"/>
    <w:rsid w:val="00DE1F7B"/>
    <w:rsid w:val="00DE20E1"/>
    <w:rsid w:val="00DE230E"/>
    <w:rsid w:val="00DE2CC2"/>
    <w:rsid w:val="00DE2E11"/>
    <w:rsid w:val="00DE3052"/>
    <w:rsid w:val="00DE3307"/>
    <w:rsid w:val="00DE3310"/>
    <w:rsid w:val="00DE3899"/>
    <w:rsid w:val="00DE3E3C"/>
    <w:rsid w:val="00DE3EBC"/>
    <w:rsid w:val="00DE4096"/>
    <w:rsid w:val="00DE43B5"/>
    <w:rsid w:val="00DE44CA"/>
    <w:rsid w:val="00DE6125"/>
    <w:rsid w:val="00DE627C"/>
    <w:rsid w:val="00DE7428"/>
    <w:rsid w:val="00DE755B"/>
    <w:rsid w:val="00DE761F"/>
    <w:rsid w:val="00DE7995"/>
    <w:rsid w:val="00DE7C8E"/>
    <w:rsid w:val="00DE7FB6"/>
    <w:rsid w:val="00DF02F9"/>
    <w:rsid w:val="00DF0B3A"/>
    <w:rsid w:val="00DF0D8F"/>
    <w:rsid w:val="00DF14B5"/>
    <w:rsid w:val="00DF15F1"/>
    <w:rsid w:val="00DF1DA0"/>
    <w:rsid w:val="00DF1E94"/>
    <w:rsid w:val="00DF2016"/>
    <w:rsid w:val="00DF249B"/>
    <w:rsid w:val="00DF26BC"/>
    <w:rsid w:val="00DF2741"/>
    <w:rsid w:val="00DF2855"/>
    <w:rsid w:val="00DF2A67"/>
    <w:rsid w:val="00DF2D90"/>
    <w:rsid w:val="00DF2E5B"/>
    <w:rsid w:val="00DF3DA5"/>
    <w:rsid w:val="00DF41A5"/>
    <w:rsid w:val="00DF434F"/>
    <w:rsid w:val="00DF440F"/>
    <w:rsid w:val="00DF5326"/>
    <w:rsid w:val="00DF5396"/>
    <w:rsid w:val="00DF5441"/>
    <w:rsid w:val="00DF55EC"/>
    <w:rsid w:val="00DF5771"/>
    <w:rsid w:val="00DF589E"/>
    <w:rsid w:val="00DF5BC8"/>
    <w:rsid w:val="00DF5ED6"/>
    <w:rsid w:val="00DF6165"/>
    <w:rsid w:val="00DF6309"/>
    <w:rsid w:val="00DF6402"/>
    <w:rsid w:val="00DF702F"/>
    <w:rsid w:val="00DF72C3"/>
    <w:rsid w:val="00DF78DD"/>
    <w:rsid w:val="00DF7B69"/>
    <w:rsid w:val="00DF7CDE"/>
    <w:rsid w:val="00E00560"/>
    <w:rsid w:val="00E00670"/>
    <w:rsid w:val="00E00BE1"/>
    <w:rsid w:val="00E00C07"/>
    <w:rsid w:val="00E00D10"/>
    <w:rsid w:val="00E015A1"/>
    <w:rsid w:val="00E01753"/>
    <w:rsid w:val="00E017DB"/>
    <w:rsid w:val="00E018D5"/>
    <w:rsid w:val="00E01C32"/>
    <w:rsid w:val="00E01DD5"/>
    <w:rsid w:val="00E01E99"/>
    <w:rsid w:val="00E01F56"/>
    <w:rsid w:val="00E0236B"/>
    <w:rsid w:val="00E0249B"/>
    <w:rsid w:val="00E0272B"/>
    <w:rsid w:val="00E02A3F"/>
    <w:rsid w:val="00E0356F"/>
    <w:rsid w:val="00E0362A"/>
    <w:rsid w:val="00E043F7"/>
    <w:rsid w:val="00E0460E"/>
    <w:rsid w:val="00E04805"/>
    <w:rsid w:val="00E04C98"/>
    <w:rsid w:val="00E04D04"/>
    <w:rsid w:val="00E04E3E"/>
    <w:rsid w:val="00E05093"/>
    <w:rsid w:val="00E051F1"/>
    <w:rsid w:val="00E053FA"/>
    <w:rsid w:val="00E056AE"/>
    <w:rsid w:val="00E0574A"/>
    <w:rsid w:val="00E05C48"/>
    <w:rsid w:val="00E05D49"/>
    <w:rsid w:val="00E06380"/>
    <w:rsid w:val="00E0677C"/>
    <w:rsid w:val="00E067A2"/>
    <w:rsid w:val="00E069EE"/>
    <w:rsid w:val="00E07198"/>
    <w:rsid w:val="00E075F5"/>
    <w:rsid w:val="00E07749"/>
    <w:rsid w:val="00E07DA5"/>
    <w:rsid w:val="00E07E1C"/>
    <w:rsid w:val="00E103B1"/>
    <w:rsid w:val="00E11029"/>
    <w:rsid w:val="00E1111B"/>
    <w:rsid w:val="00E11B7C"/>
    <w:rsid w:val="00E12594"/>
    <w:rsid w:val="00E132BD"/>
    <w:rsid w:val="00E13DD9"/>
    <w:rsid w:val="00E13FB0"/>
    <w:rsid w:val="00E14EA1"/>
    <w:rsid w:val="00E152C2"/>
    <w:rsid w:val="00E1535F"/>
    <w:rsid w:val="00E153F2"/>
    <w:rsid w:val="00E158F8"/>
    <w:rsid w:val="00E15BD3"/>
    <w:rsid w:val="00E15CB4"/>
    <w:rsid w:val="00E15CBA"/>
    <w:rsid w:val="00E1647D"/>
    <w:rsid w:val="00E16BA8"/>
    <w:rsid w:val="00E173E5"/>
    <w:rsid w:val="00E17E73"/>
    <w:rsid w:val="00E17E78"/>
    <w:rsid w:val="00E20961"/>
    <w:rsid w:val="00E21063"/>
    <w:rsid w:val="00E21815"/>
    <w:rsid w:val="00E225C6"/>
    <w:rsid w:val="00E22837"/>
    <w:rsid w:val="00E22A3E"/>
    <w:rsid w:val="00E22C00"/>
    <w:rsid w:val="00E238AD"/>
    <w:rsid w:val="00E239B9"/>
    <w:rsid w:val="00E23F34"/>
    <w:rsid w:val="00E24025"/>
    <w:rsid w:val="00E24153"/>
    <w:rsid w:val="00E24A60"/>
    <w:rsid w:val="00E24B03"/>
    <w:rsid w:val="00E254DE"/>
    <w:rsid w:val="00E2573C"/>
    <w:rsid w:val="00E25872"/>
    <w:rsid w:val="00E25B67"/>
    <w:rsid w:val="00E273B8"/>
    <w:rsid w:val="00E27612"/>
    <w:rsid w:val="00E27ABB"/>
    <w:rsid w:val="00E27B40"/>
    <w:rsid w:val="00E27BBB"/>
    <w:rsid w:val="00E300AE"/>
    <w:rsid w:val="00E304B7"/>
    <w:rsid w:val="00E30670"/>
    <w:rsid w:val="00E30791"/>
    <w:rsid w:val="00E30D83"/>
    <w:rsid w:val="00E31272"/>
    <w:rsid w:val="00E312B8"/>
    <w:rsid w:val="00E321A3"/>
    <w:rsid w:val="00E3281F"/>
    <w:rsid w:val="00E337EE"/>
    <w:rsid w:val="00E34141"/>
    <w:rsid w:val="00E342C0"/>
    <w:rsid w:val="00E3493E"/>
    <w:rsid w:val="00E34E7B"/>
    <w:rsid w:val="00E3571C"/>
    <w:rsid w:val="00E35CE4"/>
    <w:rsid w:val="00E367D5"/>
    <w:rsid w:val="00E3763C"/>
    <w:rsid w:val="00E37E93"/>
    <w:rsid w:val="00E400CA"/>
    <w:rsid w:val="00E4076D"/>
    <w:rsid w:val="00E40BD5"/>
    <w:rsid w:val="00E41398"/>
    <w:rsid w:val="00E41768"/>
    <w:rsid w:val="00E41D8E"/>
    <w:rsid w:val="00E42089"/>
    <w:rsid w:val="00E421B6"/>
    <w:rsid w:val="00E425F2"/>
    <w:rsid w:val="00E42AED"/>
    <w:rsid w:val="00E43249"/>
    <w:rsid w:val="00E434A0"/>
    <w:rsid w:val="00E43738"/>
    <w:rsid w:val="00E43838"/>
    <w:rsid w:val="00E44265"/>
    <w:rsid w:val="00E4426B"/>
    <w:rsid w:val="00E4468A"/>
    <w:rsid w:val="00E44AF6"/>
    <w:rsid w:val="00E44B2D"/>
    <w:rsid w:val="00E4552E"/>
    <w:rsid w:val="00E46DFD"/>
    <w:rsid w:val="00E46EBF"/>
    <w:rsid w:val="00E50513"/>
    <w:rsid w:val="00E50BEA"/>
    <w:rsid w:val="00E514F7"/>
    <w:rsid w:val="00E5152F"/>
    <w:rsid w:val="00E52056"/>
    <w:rsid w:val="00E52716"/>
    <w:rsid w:val="00E52911"/>
    <w:rsid w:val="00E52E13"/>
    <w:rsid w:val="00E533C0"/>
    <w:rsid w:val="00E53564"/>
    <w:rsid w:val="00E53B45"/>
    <w:rsid w:val="00E53D2F"/>
    <w:rsid w:val="00E543D8"/>
    <w:rsid w:val="00E5481C"/>
    <w:rsid w:val="00E54AFC"/>
    <w:rsid w:val="00E54E0F"/>
    <w:rsid w:val="00E5526D"/>
    <w:rsid w:val="00E55325"/>
    <w:rsid w:val="00E555D1"/>
    <w:rsid w:val="00E555DC"/>
    <w:rsid w:val="00E556CA"/>
    <w:rsid w:val="00E55D1A"/>
    <w:rsid w:val="00E564C4"/>
    <w:rsid w:val="00E568AF"/>
    <w:rsid w:val="00E56E45"/>
    <w:rsid w:val="00E57E1D"/>
    <w:rsid w:val="00E57F6A"/>
    <w:rsid w:val="00E601ED"/>
    <w:rsid w:val="00E60EC1"/>
    <w:rsid w:val="00E61B13"/>
    <w:rsid w:val="00E624AE"/>
    <w:rsid w:val="00E624B4"/>
    <w:rsid w:val="00E627A0"/>
    <w:rsid w:val="00E62B13"/>
    <w:rsid w:val="00E62B96"/>
    <w:rsid w:val="00E637E8"/>
    <w:rsid w:val="00E63CD6"/>
    <w:rsid w:val="00E63EC2"/>
    <w:rsid w:val="00E63ED2"/>
    <w:rsid w:val="00E6410A"/>
    <w:rsid w:val="00E64185"/>
    <w:rsid w:val="00E6497B"/>
    <w:rsid w:val="00E64D33"/>
    <w:rsid w:val="00E64EDA"/>
    <w:rsid w:val="00E655B1"/>
    <w:rsid w:val="00E65D83"/>
    <w:rsid w:val="00E65DAB"/>
    <w:rsid w:val="00E65E50"/>
    <w:rsid w:val="00E65F0B"/>
    <w:rsid w:val="00E661DB"/>
    <w:rsid w:val="00E661FB"/>
    <w:rsid w:val="00E668D5"/>
    <w:rsid w:val="00E66C30"/>
    <w:rsid w:val="00E6706B"/>
    <w:rsid w:val="00E703EB"/>
    <w:rsid w:val="00E70D77"/>
    <w:rsid w:val="00E71127"/>
    <w:rsid w:val="00E71F74"/>
    <w:rsid w:val="00E71FEF"/>
    <w:rsid w:val="00E720AD"/>
    <w:rsid w:val="00E7288F"/>
    <w:rsid w:val="00E72F6F"/>
    <w:rsid w:val="00E73467"/>
    <w:rsid w:val="00E7359C"/>
    <w:rsid w:val="00E73EB6"/>
    <w:rsid w:val="00E744D7"/>
    <w:rsid w:val="00E748EA"/>
    <w:rsid w:val="00E74A41"/>
    <w:rsid w:val="00E752E3"/>
    <w:rsid w:val="00E7588F"/>
    <w:rsid w:val="00E75EDB"/>
    <w:rsid w:val="00E7648C"/>
    <w:rsid w:val="00E764C7"/>
    <w:rsid w:val="00E76640"/>
    <w:rsid w:val="00E77103"/>
    <w:rsid w:val="00E772C5"/>
    <w:rsid w:val="00E7747B"/>
    <w:rsid w:val="00E77E6B"/>
    <w:rsid w:val="00E805D5"/>
    <w:rsid w:val="00E81245"/>
    <w:rsid w:val="00E817C4"/>
    <w:rsid w:val="00E81806"/>
    <w:rsid w:val="00E81B82"/>
    <w:rsid w:val="00E81D47"/>
    <w:rsid w:val="00E820A4"/>
    <w:rsid w:val="00E827B2"/>
    <w:rsid w:val="00E82D18"/>
    <w:rsid w:val="00E830E9"/>
    <w:rsid w:val="00E83551"/>
    <w:rsid w:val="00E83B31"/>
    <w:rsid w:val="00E845DC"/>
    <w:rsid w:val="00E8474A"/>
    <w:rsid w:val="00E8479F"/>
    <w:rsid w:val="00E8541A"/>
    <w:rsid w:val="00E85B9D"/>
    <w:rsid w:val="00E8615C"/>
    <w:rsid w:val="00E8653A"/>
    <w:rsid w:val="00E86804"/>
    <w:rsid w:val="00E8726B"/>
    <w:rsid w:val="00E874E1"/>
    <w:rsid w:val="00E90447"/>
    <w:rsid w:val="00E90A1F"/>
    <w:rsid w:val="00E90FE5"/>
    <w:rsid w:val="00E90FF2"/>
    <w:rsid w:val="00E916A8"/>
    <w:rsid w:val="00E91ADE"/>
    <w:rsid w:val="00E91C7D"/>
    <w:rsid w:val="00E91DE2"/>
    <w:rsid w:val="00E92A5C"/>
    <w:rsid w:val="00E92CD8"/>
    <w:rsid w:val="00E9303E"/>
    <w:rsid w:val="00E93044"/>
    <w:rsid w:val="00E9397B"/>
    <w:rsid w:val="00E9498C"/>
    <w:rsid w:val="00E952CA"/>
    <w:rsid w:val="00E953C4"/>
    <w:rsid w:val="00E95C6D"/>
    <w:rsid w:val="00E96A7F"/>
    <w:rsid w:val="00E96AED"/>
    <w:rsid w:val="00E970B6"/>
    <w:rsid w:val="00E97151"/>
    <w:rsid w:val="00E973AA"/>
    <w:rsid w:val="00E974D6"/>
    <w:rsid w:val="00E97705"/>
    <w:rsid w:val="00E97C38"/>
    <w:rsid w:val="00E97C60"/>
    <w:rsid w:val="00E97E0D"/>
    <w:rsid w:val="00E97F83"/>
    <w:rsid w:val="00EA000F"/>
    <w:rsid w:val="00EA0015"/>
    <w:rsid w:val="00EA0147"/>
    <w:rsid w:val="00EA01B4"/>
    <w:rsid w:val="00EA0B5D"/>
    <w:rsid w:val="00EA1375"/>
    <w:rsid w:val="00EA1657"/>
    <w:rsid w:val="00EA186B"/>
    <w:rsid w:val="00EA189F"/>
    <w:rsid w:val="00EA1B69"/>
    <w:rsid w:val="00EA1D62"/>
    <w:rsid w:val="00EA1FF1"/>
    <w:rsid w:val="00EA230E"/>
    <w:rsid w:val="00EA25E6"/>
    <w:rsid w:val="00EA29E5"/>
    <w:rsid w:val="00EA33A0"/>
    <w:rsid w:val="00EA3B3B"/>
    <w:rsid w:val="00EA3FA9"/>
    <w:rsid w:val="00EA4CD9"/>
    <w:rsid w:val="00EA5285"/>
    <w:rsid w:val="00EA56CF"/>
    <w:rsid w:val="00EA6358"/>
    <w:rsid w:val="00EA66B6"/>
    <w:rsid w:val="00EA6740"/>
    <w:rsid w:val="00EA6E09"/>
    <w:rsid w:val="00EA7387"/>
    <w:rsid w:val="00EA78CF"/>
    <w:rsid w:val="00EB0209"/>
    <w:rsid w:val="00EB0629"/>
    <w:rsid w:val="00EB0F4A"/>
    <w:rsid w:val="00EB1BBC"/>
    <w:rsid w:val="00EB2E43"/>
    <w:rsid w:val="00EB358C"/>
    <w:rsid w:val="00EB391C"/>
    <w:rsid w:val="00EB3E6B"/>
    <w:rsid w:val="00EB3EB1"/>
    <w:rsid w:val="00EB4715"/>
    <w:rsid w:val="00EB4968"/>
    <w:rsid w:val="00EB4A33"/>
    <w:rsid w:val="00EB5269"/>
    <w:rsid w:val="00EB62A8"/>
    <w:rsid w:val="00EB6922"/>
    <w:rsid w:val="00EB6AC4"/>
    <w:rsid w:val="00EB6EAF"/>
    <w:rsid w:val="00EB76BE"/>
    <w:rsid w:val="00EB772F"/>
    <w:rsid w:val="00EB7739"/>
    <w:rsid w:val="00EB79FE"/>
    <w:rsid w:val="00EB7AFD"/>
    <w:rsid w:val="00EB7E8C"/>
    <w:rsid w:val="00EC0D81"/>
    <w:rsid w:val="00EC223D"/>
    <w:rsid w:val="00EC2907"/>
    <w:rsid w:val="00EC291E"/>
    <w:rsid w:val="00EC2B31"/>
    <w:rsid w:val="00EC3D35"/>
    <w:rsid w:val="00EC3DD7"/>
    <w:rsid w:val="00EC42BE"/>
    <w:rsid w:val="00EC4391"/>
    <w:rsid w:val="00EC4B59"/>
    <w:rsid w:val="00EC54A4"/>
    <w:rsid w:val="00EC58B5"/>
    <w:rsid w:val="00EC5A2F"/>
    <w:rsid w:val="00EC65B8"/>
    <w:rsid w:val="00EC6A39"/>
    <w:rsid w:val="00EC6A9F"/>
    <w:rsid w:val="00EC6C40"/>
    <w:rsid w:val="00EC6D08"/>
    <w:rsid w:val="00EC6D15"/>
    <w:rsid w:val="00EC7139"/>
    <w:rsid w:val="00EC739C"/>
    <w:rsid w:val="00EC75DB"/>
    <w:rsid w:val="00EC77D3"/>
    <w:rsid w:val="00EC780E"/>
    <w:rsid w:val="00EC7F90"/>
    <w:rsid w:val="00ED04B2"/>
    <w:rsid w:val="00ED0C6D"/>
    <w:rsid w:val="00ED1270"/>
    <w:rsid w:val="00ED1D49"/>
    <w:rsid w:val="00ED28F0"/>
    <w:rsid w:val="00ED2949"/>
    <w:rsid w:val="00ED2C89"/>
    <w:rsid w:val="00ED3F34"/>
    <w:rsid w:val="00ED3F63"/>
    <w:rsid w:val="00ED522C"/>
    <w:rsid w:val="00ED52C8"/>
    <w:rsid w:val="00ED538B"/>
    <w:rsid w:val="00ED55FC"/>
    <w:rsid w:val="00ED59A5"/>
    <w:rsid w:val="00ED5F9F"/>
    <w:rsid w:val="00ED5FD5"/>
    <w:rsid w:val="00ED634F"/>
    <w:rsid w:val="00ED640C"/>
    <w:rsid w:val="00ED673D"/>
    <w:rsid w:val="00ED69D1"/>
    <w:rsid w:val="00EE071F"/>
    <w:rsid w:val="00EE0986"/>
    <w:rsid w:val="00EE0F72"/>
    <w:rsid w:val="00EE13BE"/>
    <w:rsid w:val="00EE13EF"/>
    <w:rsid w:val="00EE1599"/>
    <w:rsid w:val="00EE1722"/>
    <w:rsid w:val="00EE2144"/>
    <w:rsid w:val="00EE288C"/>
    <w:rsid w:val="00EE292A"/>
    <w:rsid w:val="00EE3197"/>
    <w:rsid w:val="00EE3D49"/>
    <w:rsid w:val="00EE3EF4"/>
    <w:rsid w:val="00EE45E1"/>
    <w:rsid w:val="00EE4C6F"/>
    <w:rsid w:val="00EE4DD8"/>
    <w:rsid w:val="00EE522F"/>
    <w:rsid w:val="00EE56AF"/>
    <w:rsid w:val="00EE587B"/>
    <w:rsid w:val="00EE63AF"/>
    <w:rsid w:val="00EE6639"/>
    <w:rsid w:val="00EE6797"/>
    <w:rsid w:val="00EE6912"/>
    <w:rsid w:val="00EE6C32"/>
    <w:rsid w:val="00EE71A2"/>
    <w:rsid w:val="00EE7203"/>
    <w:rsid w:val="00EE7363"/>
    <w:rsid w:val="00EE750B"/>
    <w:rsid w:val="00EE77F3"/>
    <w:rsid w:val="00EE7CCB"/>
    <w:rsid w:val="00EE7DA3"/>
    <w:rsid w:val="00EE7F23"/>
    <w:rsid w:val="00EF040F"/>
    <w:rsid w:val="00EF087E"/>
    <w:rsid w:val="00EF09E6"/>
    <w:rsid w:val="00EF0B3F"/>
    <w:rsid w:val="00EF0D95"/>
    <w:rsid w:val="00EF0DFF"/>
    <w:rsid w:val="00EF1442"/>
    <w:rsid w:val="00EF1895"/>
    <w:rsid w:val="00EF1AE2"/>
    <w:rsid w:val="00EF1B5B"/>
    <w:rsid w:val="00EF1B97"/>
    <w:rsid w:val="00EF318C"/>
    <w:rsid w:val="00EF32FA"/>
    <w:rsid w:val="00EF366C"/>
    <w:rsid w:val="00EF373A"/>
    <w:rsid w:val="00EF3751"/>
    <w:rsid w:val="00EF3B22"/>
    <w:rsid w:val="00EF3CA7"/>
    <w:rsid w:val="00EF3CF4"/>
    <w:rsid w:val="00EF3F29"/>
    <w:rsid w:val="00EF4916"/>
    <w:rsid w:val="00EF4C0B"/>
    <w:rsid w:val="00EF4E58"/>
    <w:rsid w:val="00EF575E"/>
    <w:rsid w:val="00EF5ADB"/>
    <w:rsid w:val="00EF5C0F"/>
    <w:rsid w:val="00EF5D0F"/>
    <w:rsid w:val="00EF64F0"/>
    <w:rsid w:val="00EF70C6"/>
    <w:rsid w:val="00EF7A6D"/>
    <w:rsid w:val="00F002FA"/>
    <w:rsid w:val="00F004C0"/>
    <w:rsid w:val="00F0051C"/>
    <w:rsid w:val="00F00AE3"/>
    <w:rsid w:val="00F00C32"/>
    <w:rsid w:val="00F00EEC"/>
    <w:rsid w:val="00F0100B"/>
    <w:rsid w:val="00F0122F"/>
    <w:rsid w:val="00F014FE"/>
    <w:rsid w:val="00F01515"/>
    <w:rsid w:val="00F01691"/>
    <w:rsid w:val="00F01711"/>
    <w:rsid w:val="00F01787"/>
    <w:rsid w:val="00F017CF"/>
    <w:rsid w:val="00F017F7"/>
    <w:rsid w:val="00F0183B"/>
    <w:rsid w:val="00F01A9C"/>
    <w:rsid w:val="00F02245"/>
    <w:rsid w:val="00F02918"/>
    <w:rsid w:val="00F0299D"/>
    <w:rsid w:val="00F02B25"/>
    <w:rsid w:val="00F03123"/>
    <w:rsid w:val="00F03422"/>
    <w:rsid w:val="00F03AAF"/>
    <w:rsid w:val="00F0444B"/>
    <w:rsid w:val="00F04AA4"/>
    <w:rsid w:val="00F04BBD"/>
    <w:rsid w:val="00F05064"/>
    <w:rsid w:val="00F050DF"/>
    <w:rsid w:val="00F05276"/>
    <w:rsid w:val="00F05557"/>
    <w:rsid w:val="00F0594A"/>
    <w:rsid w:val="00F05B03"/>
    <w:rsid w:val="00F07777"/>
    <w:rsid w:val="00F07B8C"/>
    <w:rsid w:val="00F07DA4"/>
    <w:rsid w:val="00F102E3"/>
    <w:rsid w:val="00F10409"/>
    <w:rsid w:val="00F10768"/>
    <w:rsid w:val="00F10F9A"/>
    <w:rsid w:val="00F12270"/>
    <w:rsid w:val="00F124D1"/>
    <w:rsid w:val="00F128B2"/>
    <w:rsid w:val="00F13427"/>
    <w:rsid w:val="00F137EC"/>
    <w:rsid w:val="00F14128"/>
    <w:rsid w:val="00F1460D"/>
    <w:rsid w:val="00F1483A"/>
    <w:rsid w:val="00F149D6"/>
    <w:rsid w:val="00F14CD3"/>
    <w:rsid w:val="00F154CA"/>
    <w:rsid w:val="00F1585C"/>
    <w:rsid w:val="00F161BB"/>
    <w:rsid w:val="00F162BE"/>
    <w:rsid w:val="00F164B1"/>
    <w:rsid w:val="00F16945"/>
    <w:rsid w:val="00F16B5C"/>
    <w:rsid w:val="00F16C5A"/>
    <w:rsid w:val="00F17132"/>
    <w:rsid w:val="00F1726B"/>
    <w:rsid w:val="00F17EA3"/>
    <w:rsid w:val="00F17F99"/>
    <w:rsid w:val="00F20381"/>
    <w:rsid w:val="00F2038E"/>
    <w:rsid w:val="00F203E4"/>
    <w:rsid w:val="00F20CDB"/>
    <w:rsid w:val="00F21B9C"/>
    <w:rsid w:val="00F21D8E"/>
    <w:rsid w:val="00F22257"/>
    <w:rsid w:val="00F22C47"/>
    <w:rsid w:val="00F22E98"/>
    <w:rsid w:val="00F231A1"/>
    <w:rsid w:val="00F2352D"/>
    <w:rsid w:val="00F238D4"/>
    <w:rsid w:val="00F23CFE"/>
    <w:rsid w:val="00F240CF"/>
    <w:rsid w:val="00F24817"/>
    <w:rsid w:val="00F25990"/>
    <w:rsid w:val="00F260F8"/>
    <w:rsid w:val="00F26584"/>
    <w:rsid w:val="00F266EB"/>
    <w:rsid w:val="00F26D1A"/>
    <w:rsid w:val="00F26F0C"/>
    <w:rsid w:val="00F27BD0"/>
    <w:rsid w:val="00F27FEA"/>
    <w:rsid w:val="00F3007D"/>
    <w:rsid w:val="00F30785"/>
    <w:rsid w:val="00F31208"/>
    <w:rsid w:val="00F316E4"/>
    <w:rsid w:val="00F318DB"/>
    <w:rsid w:val="00F31B5D"/>
    <w:rsid w:val="00F31E29"/>
    <w:rsid w:val="00F32269"/>
    <w:rsid w:val="00F32417"/>
    <w:rsid w:val="00F3261C"/>
    <w:rsid w:val="00F32A0C"/>
    <w:rsid w:val="00F331BC"/>
    <w:rsid w:val="00F332B4"/>
    <w:rsid w:val="00F33B11"/>
    <w:rsid w:val="00F33F64"/>
    <w:rsid w:val="00F3544E"/>
    <w:rsid w:val="00F3592D"/>
    <w:rsid w:val="00F3623B"/>
    <w:rsid w:val="00F36452"/>
    <w:rsid w:val="00F3649F"/>
    <w:rsid w:val="00F367AA"/>
    <w:rsid w:val="00F36EAD"/>
    <w:rsid w:val="00F373BB"/>
    <w:rsid w:val="00F37B47"/>
    <w:rsid w:val="00F37E2D"/>
    <w:rsid w:val="00F40345"/>
    <w:rsid w:val="00F40848"/>
    <w:rsid w:val="00F40990"/>
    <w:rsid w:val="00F40CB7"/>
    <w:rsid w:val="00F40D65"/>
    <w:rsid w:val="00F4173C"/>
    <w:rsid w:val="00F4207B"/>
    <w:rsid w:val="00F424C8"/>
    <w:rsid w:val="00F43432"/>
    <w:rsid w:val="00F4419B"/>
    <w:rsid w:val="00F44564"/>
    <w:rsid w:val="00F447DF"/>
    <w:rsid w:val="00F44A3A"/>
    <w:rsid w:val="00F454AE"/>
    <w:rsid w:val="00F455A1"/>
    <w:rsid w:val="00F464C9"/>
    <w:rsid w:val="00F46DEF"/>
    <w:rsid w:val="00F46F09"/>
    <w:rsid w:val="00F4714D"/>
    <w:rsid w:val="00F47B3F"/>
    <w:rsid w:val="00F47CE0"/>
    <w:rsid w:val="00F50C18"/>
    <w:rsid w:val="00F510FC"/>
    <w:rsid w:val="00F5177C"/>
    <w:rsid w:val="00F51A54"/>
    <w:rsid w:val="00F51D5F"/>
    <w:rsid w:val="00F52114"/>
    <w:rsid w:val="00F5248B"/>
    <w:rsid w:val="00F52C74"/>
    <w:rsid w:val="00F52EB1"/>
    <w:rsid w:val="00F53044"/>
    <w:rsid w:val="00F53081"/>
    <w:rsid w:val="00F53F39"/>
    <w:rsid w:val="00F54417"/>
    <w:rsid w:val="00F569A2"/>
    <w:rsid w:val="00F56C59"/>
    <w:rsid w:val="00F56C91"/>
    <w:rsid w:val="00F56F43"/>
    <w:rsid w:val="00F570BC"/>
    <w:rsid w:val="00F57770"/>
    <w:rsid w:val="00F57D5E"/>
    <w:rsid w:val="00F57FEE"/>
    <w:rsid w:val="00F60AF6"/>
    <w:rsid w:val="00F60B18"/>
    <w:rsid w:val="00F60F93"/>
    <w:rsid w:val="00F61504"/>
    <w:rsid w:val="00F6164C"/>
    <w:rsid w:val="00F616E9"/>
    <w:rsid w:val="00F617AA"/>
    <w:rsid w:val="00F61977"/>
    <w:rsid w:val="00F61E93"/>
    <w:rsid w:val="00F62224"/>
    <w:rsid w:val="00F6248D"/>
    <w:rsid w:val="00F6297D"/>
    <w:rsid w:val="00F63A56"/>
    <w:rsid w:val="00F63D2B"/>
    <w:rsid w:val="00F63EDC"/>
    <w:rsid w:val="00F641D7"/>
    <w:rsid w:val="00F64ABF"/>
    <w:rsid w:val="00F64F00"/>
    <w:rsid w:val="00F65495"/>
    <w:rsid w:val="00F6558B"/>
    <w:rsid w:val="00F65BC5"/>
    <w:rsid w:val="00F66E95"/>
    <w:rsid w:val="00F67393"/>
    <w:rsid w:val="00F676BD"/>
    <w:rsid w:val="00F67D58"/>
    <w:rsid w:val="00F70394"/>
    <w:rsid w:val="00F70A9B"/>
    <w:rsid w:val="00F70E95"/>
    <w:rsid w:val="00F70F51"/>
    <w:rsid w:val="00F7150D"/>
    <w:rsid w:val="00F727D0"/>
    <w:rsid w:val="00F72A1D"/>
    <w:rsid w:val="00F72EEC"/>
    <w:rsid w:val="00F73236"/>
    <w:rsid w:val="00F743B9"/>
    <w:rsid w:val="00F74859"/>
    <w:rsid w:val="00F751A8"/>
    <w:rsid w:val="00F75240"/>
    <w:rsid w:val="00F753C7"/>
    <w:rsid w:val="00F75650"/>
    <w:rsid w:val="00F7565F"/>
    <w:rsid w:val="00F766D5"/>
    <w:rsid w:val="00F76BC0"/>
    <w:rsid w:val="00F77138"/>
    <w:rsid w:val="00F7754A"/>
    <w:rsid w:val="00F778C8"/>
    <w:rsid w:val="00F7793D"/>
    <w:rsid w:val="00F77C2B"/>
    <w:rsid w:val="00F77E18"/>
    <w:rsid w:val="00F803A2"/>
    <w:rsid w:val="00F803AB"/>
    <w:rsid w:val="00F80F2E"/>
    <w:rsid w:val="00F81386"/>
    <w:rsid w:val="00F819D4"/>
    <w:rsid w:val="00F81D49"/>
    <w:rsid w:val="00F82566"/>
    <w:rsid w:val="00F82E4E"/>
    <w:rsid w:val="00F82F78"/>
    <w:rsid w:val="00F83A1D"/>
    <w:rsid w:val="00F84088"/>
    <w:rsid w:val="00F84807"/>
    <w:rsid w:val="00F84DC0"/>
    <w:rsid w:val="00F84F50"/>
    <w:rsid w:val="00F851E0"/>
    <w:rsid w:val="00F8529D"/>
    <w:rsid w:val="00F85636"/>
    <w:rsid w:val="00F85FC5"/>
    <w:rsid w:val="00F86201"/>
    <w:rsid w:val="00F862B7"/>
    <w:rsid w:val="00F864FA"/>
    <w:rsid w:val="00F867CF"/>
    <w:rsid w:val="00F86A91"/>
    <w:rsid w:val="00F86E4A"/>
    <w:rsid w:val="00F8754F"/>
    <w:rsid w:val="00F90025"/>
    <w:rsid w:val="00F910D0"/>
    <w:rsid w:val="00F91997"/>
    <w:rsid w:val="00F91EDB"/>
    <w:rsid w:val="00F92210"/>
    <w:rsid w:val="00F92BC0"/>
    <w:rsid w:val="00F92E3D"/>
    <w:rsid w:val="00F931D4"/>
    <w:rsid w:val="00F93A00"/>
    <w:rsid w:val="00F95DF2"/>
    <w:rsid w:val="00F96912"/>
    <w:rsid w:val="00F9706E"/>
    <w:rsid w:val="00F97284"/>
    <w:rsid w:val="00F972EA"/>
    <w:rsid w:val="00FA03F9"/>
    <w:rsid w:val="00FA0C78"/>
    <w:rsid w:val="00FA0D8F"/>
    <w:rsid w:val="00FA0E5E"/>
    <w:rsid w:val="00FA10D2"/>
    <w:rsid w:val="00FA150F"/>
    <w:rsid w:val="00FA1CED"/>
    <w:rsid w:val="00FA2106"/>
    <w:rsid w:val="00FA2762"/>
    <w:rsid w:val="00FA2BDA"/>
    <w:rsid w:val="00FA2F29"/>
    <w:rsid w:val="00FA3200"/>
    <w:rsid w:val="00FA3B0F"/>
    <w:rsid w:val="00FA4384"/>
    <w:rsid w:val="00FA48F4"/>
    <w:rsid w:val="00FA492E"/>
    <w:rsid w:val="00FA4B6F"/>
    <w:rsid w:val="00FA503B"/>
    <w:rsid w:val="00FA50EE"/>
    <w:rsid w:val="00FA5262"/>
    <w:rsid w:val="00FA5381"/>
    <w:rsid w:val="00FA596E"/>
    <w:rsid w:val="00FA616D"/>
    <w:rsid w:val="00FA6926"/>
    <w:rsid w:val="00FA6DEE"/>
    <w:rsid w:val="00FA7643"/>
    <w:rsid w:val="00FA78E7"/>
    <w:rsid w:val="00FA7E50"/>
    <w:rsid w:val="00FB018D"/>
    <w:rsid w:val="00FB0540"/>
    <w:rsid w:val="00FB0F98"/>
    <w:rsid w:val="00FB1003"/>
    <w:rsid w:val="00FB1641"/>
    <w:rsid w:val="00FB1BFD"/>
    <w:rsid w:val="00FB1FAD"/>
    <w:rsid w:val="00FB28B2"/>
    <w:rsid w:val="00FB32B3"/>
    <w:rsid w:val="00FB4244"/>
    <w:rsid w:val="00FB4533"/>
    <w:rsid w:val="00FB4711"/>
    <w:rsid w:val="00FB4712"/>
    <w:rsid w:val="00FB4AC5"/>
    <w:rsid w:val="00FB4B5A"/>
    <w:rsid w:val="00FB5B09"/>
    <w:rsid w:val="00FB6523"/>
    <w:rsid w:val="00FB6697"/>
    <w:rsid w:val="00FB6953"/>
    <w:rsid w:val="00FB6B43"/>
    <w:rsid w:val="00FB6F6B"/>
    <w:rsid w:val="00FB7445"/>
    <w:rsid w:val="00FB7B38"/>
    <w:rsid w:val="00FB7D3D"/>
    <w:rsid w:val="00FB7DE7"/>
    <w:rsid w:val="00FB7F70"/>
    <w:rsid w:val="00FC099F"/>
    <w:rsid w:val="00FC09CB"/>
    <w:rsid w:val="00FC1033"/>
    <w:rsid w:val="00FC13CA"/>
    <w:rsid w:val="00FC2888"/>
    <w:rsid w:val="00FC3553"/>
    <w:rsid w:val="00FC3C78"/>
    <w:rsid w:val="00FC3CDA"/>
    <w:rsid w:val="00FC4273"/>
    <w:rsid w:val="00FC42EB"/>
    <w:rsid w:val="00FC4395"/>
    <w:rsid w:val="00FC4A50"/>
    <w:rsid w:val="00FC4C85"/>
    <w:rsid w:val="00FC4DF9"/>
    <w:rsid w:val="00FC5452"/>
    <w:rsid w:val="00FC56DE"/>
    <w:rsid w:val="00FC5B82"/>
    <w:rsid w:val="00FC5E2B"/>
    <w:rsid w:val="00FC5E79"/>
    <w:rsid w:val="00FC68F5"/>
    <w:rsid w:val="00FC6CD2"/>
    <w:rsid w:val="00FC788F"/>
    <w:rsid w:val="00FC7921"/>
    <w:rsid w:val="00FC7E2D"/>
    <w:rsid w:val="00FD002B"/>
    <w:rsid w:val="00FD043B"/>
    <w:rsid w:val="00FD08D7"/>
    <w:rsid w:val="00FD0DFA"/>
    <w:rsid w:val="00FD1169"/>
    <w:rsid w:val="00FD12C5"/>
    <w:rsid w:val="00FD1906"/>
    <w:rsid w:val="00FD1EF9"/>
    <w:rsid w:val="00FD22E0"/>
    <w:rsid w:val="00FD263C"/>
    <w:rsid w:val="00FD287B"/>
    <w:rsid w:val="00FD2914"/>
    <w:rsid w:val="00FD2A78"/>
    <w:rsid w:val="00FD35F3"/>
    <w:rsid w:val="00FD39E2"/>
    <w:rsid w:val="00FD3B7F"/>
    <w:rsid w:val="00FD3D4A"/>
    <w:rsid w:val="00FD3E75"/>
    <w:rsid w:val="00FD4CD9"/>
    <w:rsid w:val="00FD4DAC"/>
    <w:rsid w:val="00FD4FEF"/>
    <w:rsid w:val="00FD6114"/>
    <w:rsid w:val="00FD6322"/>
    <w:rsid w:val="00FD6456"/>
    <w:rsid w:val="00FD6700"/>
    <w:rsid w:val="00FD789B"/>
    <w:rsid w:val="00FD796C"/>
    <w:rsid w:val="00FE1936"/>
    <w:rsid w:val="00FE20A9"/>
    <w:rsid w:val="00FE236D"/>
    <w:rsid w:val="00FE24AA"/>
    <w:rsid w:val="00FE2673"/>
    <w:rsid w:val="00FE3117"/>
    <w:rsid w:val="00FE352E"/>
    <w:rsid w:val="00FE37C0"/>
    <w:rsid w:val="00FE382D"/>
    <w:rsid w:val="00FE3A95"/>
    <w:rsid w:val="00FE413D"/>
    <w:rsid w:val="00FE441E"/>
    <w:rsid w:val="00FE4555"/>
    <w:rsid w:val="00FE457B"/>
    <w:rsid w:val="00FE4681"/>
    <w:rsid w:val="00FE470F"/>
    <w:rsid w:val="00FE4C69"/>
    <w:rsid w:val="00FE4C9B"/>
    <w:rsid w:val="00FE4E05"/>
    <w:rsid w:val="00FE4EB0"/>
    <w:rsid w:val="00FE4F3D"/>
    <w:rsid w:val="00FE5414"/>
    <w:rsid w:val="00FE5467"/>
    <w:rsid w:val="00FE5E66"/>
    <w:rsid w:val="00FE5EF0"/>
    <w:rsid w:val="00FE6480"/>
    <w:rsid w:val="00FE6529"/>
    <w:rsid w:val="00FE683E"/>
    <w:rsid w:val="00FE6AD2"/>
    <w:rsid w:val="00FE6DBE"/>
    <w:rsid w:val="00FE7207"/>
    <w:rsid w:val="00FE797B"/>
    <w:rsid w:val="00FE7BFC"/>
    <w:rsid w:val="00FF0499"/>
    <w:rsid w:val="00FF0527"/>
    <w:rsid w:val="00FF0974"/>
    <w:rsid w:val="00FF0C09"/>
    <w:rsid w:val="00FF1168"/>
    <w:rsid w:val="00FF11DE"/>
    <w:rsid w:val="00FF143D"/>
    <w:rsid w:val="00FF19E9"/>
    <w:rsid w:val="00FF280F"/>
    <w:rsid w:val="00FF299F"/>
    <w:rsid w:val="00FF2AE2"/>
    <w:rsid w:val="00FF2D72"/>
    <w:rsid w:val="00FF2DDF"/>
    <w:rsid w:val="00FF2E30"/>
    <w:rsid w:val="00FF320F"/>
    <w:rsid w:val="00FF351E"/>
    <w:rsid w:val="00FF3640"/>
    <w:rsid w:val="00FF4053"/>
    <w:rsid w:val="00FF4139"/>
    <w:rsid w:val="00FF4171"/>
    <w:rsid w:val="00FF52E0"/>
    <w:rsid w:val="00FF53EA"/>
    <w:rsid w:val="00FF5494"/>
    <w:rsid w:val="00FF5589"/>
    <w:rsid w:val="00FF5BDB"/>
    <w:rsid w:val="00FF6000"/>
    <w:rsid w:val="00FF62B9"/>
    <w:rsid w:val="00FF6311"/>
    <w:rsid w:val="00FF6353"/>
    <w:rsid w:val="00FF694A"/>
    <w:rsid w:val="00FF6F63"/>
    <w:rsid w:val="00FF7107"/>
    <w:rsid w:val="00FF74EB"/>
    <w:rsid w:val="00FF7653"/>
    <w:rsid w:val="00FF789F"/>
    <w:rsid w:val="00FF7C47"/>
    <w:rsid w:val="00FF7DF8"/>
    <w:rsid w:val="00FF7F8D"/>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AA097B"/>
    <w:pPr>
      <w:tabs>
        <w:tab w:val="center" w:pos="4680"/>
        <w:tab w:val="right" w:pos="9360"/>
      </w:tabs>
      <w:spacing w:after="0" w:line="240" w:lineRule="auto"/>
    </w:pPr>
  </w:style>
  <w:style w:type="character" w:customStyle="1" w:styleId="HeaderChar">
    <w:name w:val="Header Char"/>
    <w:basedOn w:val="DefaultParagraphFont"/>
    <w:link w:val="Header"/>
    <w:uiPriority w:val="99"/>
    <w:rsid w:val="00AA097B"/>
  </w:style>
  <w:style w:type="paragraph" w:styleId="Footer">
    <w:name w:val="footer"/>
    <w:basedOn w:val="Normal"/>
    <w:link w:val="FooterChar"/>
    <w:uiPriority w:val="99"/>
    <w:unhideWhenUsed/>
    <w:rsid w:val="00AA097B"/>
    <w:pPr>
      <w:tabs>
        <w:tab w:val="center" w:pos="4680"/>
        <w:tab w:val="right" w:pos="9360"/>
      </w:tabs>
      <w:spacing w:after="0" w:line="240" w:lineRule="auto"/>
    </w:pPr>
  </w:style>
  <w:style w:type="character" w:customStyle="1" w:styleId="FooterChar">
    <w:name w:val="Footer Char"/>
    <w:basedOn w:val="DefaultParagraphFont"/>
    <w:link w:val="Footer"/>
    <w:uiPriority w:val="99"/>
    <w:rsid w:val="00AA097B"/>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AA097B"/>
    <w:pPr>
      <w:tabs>
        <w:tab w:val="center" w:pos="4680"/>
        <w:tab w:val="right" w:pos="9360"/>
      </w:tabs>
      <w:spacing w:after="0" w:line="240" w:lineRule="auto"/>
    </w:pPr>
  </w:style>
  <w:style w:type="character" w:customStyle="1" w:styleId="HeaderChar">
    <w:name w:val="Header Char"/>
    <w:basedOn w:val="DefaultParagraphFont"/>
    <w:link w:val="Header"/>
    <w:uiPriority w:val="99"/>
    <w:rsid w:val="00AA097B"/>
  </w:style>
  <w:style w:type="paragraph" w:styleId="Footer">
    <w:name w:val="footer"/>
    <w:basedOn w:val="Normal"/>
    <w:link w:val="FooterChar"/>
    <w:uiPriority w:val="99"/>
    <w:unhideWhenUsed/>
    <w:rsid w:val="00AA097B"/>
    <w:pPr>
      <w:tabs>
        <w:tab w:val="center" w:pos="4680"/>
        <w:tab w:val="right" w:pos="9360"/>
      </w:tabs>
      <w:spacing w:after="0" w:line="240" w:lineRule="auto"/>
    </w:pPr>
  </w:style>
  <w:style w:type="character" w:customStyle="1" w:styleId="FooterChar">
    <w:name w:val="Footer Char"/>
    <w:basedOn w:val="DefaultParagraphFont"/>
    <w:link w:val="Footer"/>
    <w:uiPriority w:val="99"/>
    <w:rsid w:val="00AA097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1.wmf"/><Relationship Id="rId2" Type="http://schemas.microsoft.com/office/2007/relationships/stylesWithEffects" Target="stylesWithEffects.xml"/><Relationship Id="rId1" Type="http://schemas.openxmlformats.org/officeDocument/2006/relationships/styles" Target="styles.xml"/><Relationship Id="rId6" Type="http://schemas.openxmlformats.org/officeDocument/2006/relationships/endnotes" Target="endnotes.xml"/><Relationship Id="rId11" Type="http://schemas.openxmlformats.org/officeDocument/2006/relationships/theme" Target="theme/theme1.xml"/><Relationship Id="rId5" Type="http://schemas.openxmlformats.org/officeDocument/2006/relationships/footnotes" Target="footnotes.xml"/><Relationship Id="rId10"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5</TotalTime>
  <Pages>1</Pages>
  <Words>352</Words>
  <Characters>2013</Characters>
  <Application>Microsoft Office Word</Application>
  <DocSecurity>0</DocSecurity>
  <Lines>16</Lines>
  <Paragraphs>4</Paragraphs>
  <ScaleCrop>false</ScaleCrop>
  <HeadingPairs>
    <vt:vector size="2" baseType="variant">
      <vt:variant>
        <vt:lpstr>Title</vt:lpstr>
      </vt:variant>
      <vt:variant>
        <vt:i4>1</vt:i4>
      </vt:variant>
    </vt:vector>
  </HeadingPairs>
  <TitlesOfParts>
    <vt:vector size="1" baseType="lpstr">
      <vt:lpstr/>
    </vt:vector>
  </TitlesOfParts>
  <Company>Hewlett-Packard</Company>
  <LinksUpToDate>false</LinksUpToDate>
  <CharactersWithSpaces>236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att</dc:creator>
  <cp:lastModifiedBy>DS</cp:lastModifiedBy>
  <cp:revision>12</cp:revision>
  <cp:lastPrinted>2017-12-01T15:02:00Z</cp:lastPrinted>
  <dcterms:created xsi:type="dcterms:W3CDTF">2017-12-01T00:43:00Z</dcterms:created>
  <dcterms:modified xsi:type="dcterms:W3CDTF">2019-11-27T03:09:00Z</dcterms:modified>
</cp:coreProperties>
</file>